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97" r:id="rId3"/>
    <p:sldId id="260" r:id="rId4"/>
    <p:sldId id="261" r:id="rId5"/>
    <p:sldId id="311" r:id="rId6"/>
    <p:sldId id="298" r:id="rId7"/>
    <p:sldId id="312" r:id="rId8"/>
    <p:sldId id="313" r:id="rId9"/>
    <p:sldId id="315" r:id="rId10"/>
    <p:sldId id="316" r:id="rId11"/>
    <p:sldId id="317" r:id="rId12"/>
    <p:sldId id="318" r:id="rId13"/>
    <p:sldId id="310" r:id="rId14"/>
    <p:sldId id="319" r:id="rId15"/>
    <p:sldId id="320" r:id="rId16"/>
    <p:sldId id="321" r:id="rId17"/>
    <p:sldId id="322" r:id="rId18"/>
    <p:sldId id="323" r:id="rId19"/>
    <p:sldId id="324" r:id="rId20"/>
    <p:sldId id="325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fld id="{0746A15F-0F66-4E82-8932-24D53A0F9038}" type="slidenum">
              <a:rPr lang="en-US" altLang="en-US" sz="1200">
                <a:latin typeface="Arial" charset="0"/>
              </a:rPr>
              <a:pPr algn="r" eaLnBrk="1" hangingPunct="1"/>
              <a:t>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2A5A58-D7D9-4491-B666-662BE995048F}" type="slidenum">
              <a:rPr lang="vi-VN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4099340"/>
      </p:ext>
    </p:extLst>
  </p:cSld>
  <p:clrMapOvr>
    <a:masterClrMapping/>
  </p:clrMapOvr>
  <p:transition spd="slow" advClick="0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5" Type="http://schemas.openxmlformats.org/officeDocument/2006/relationships/hyperlink" Target="BAI%204%20-%20CHUONG%205.pptx#16. PowerPoint Presentation" TargetMode="External"/><Relationship Id="rId4" Type="http://schemas.openxmlformats.org/officeDocument/2006/relationships/image" Target="../media/image1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13.bin"/><Relationship Id="rId3" Type="http://schemas.openxmlformats.org/officeDocument/2006/relationships/audio" Target="../media/audio1.wav"/><Relationship Id="rId21" Type="http://schemas.openxmlformats.org/officeDocument/2006/relationships/image" Target="../media/image118.wmf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audio" Target="../media/audio3.wav"/><Relationship Id="rId15" Type="http://schemas.openxmlformats.org/officeDocument/2006/relationships/image" Target="../media/image115.wmf"/><Relationship Id="rId10" Type="http://schemas.openxmlformats.org/officeDocument/2006/relationships/image" Target="../media/image123.png"/><Relationship Id="rId19" Type="http://schemas.openxmlformats.org/officeDocument/2006/relationships/image" Target="../media/image117.wmf"/><Relationship Id="rId4" Type="http://schemas.openxmlformats.org/officeDocument/2006/relationships/audio" Target="../media/audio2.wav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1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3.bin"/><Relationship Id="rId3" Type="http://schemas.openxmlformats.org/officeDocument/2006/relationships/audio" Target="../media/audio4.wav"/><Relationship Id="rId21" Type="http://schemas.openxmlformats.org/officeDocument/2006/relationships/oleObject" Target="../embeddings/oleObject120.bin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27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24" Type="http://schemas.openxmlformats.org/officeDocument/2006/relationships/oleObject" Target="../embeddings/oleObject122.bin"/><Relationship Id="rId5" Type="http://schemas.openxmlformats.org/officeDocument/2006/relationships/audio" Target="../media/audio3.wav"/><Relationship Id="rId15" Type="http://schemas.openxmlformats.org/officeDocument/2006/relationships/image" Target="../media/image126.wmf"/><Relationship Id="rId23" Type="http://schemas.openxmlformats.org/officeDocument/2006/relationships/oleObject" Target="../embeddings/oleObject121.bin"/><Relationship Id="rId28" Type="http://schemas.openxmlformats.org/officeDocument/2006/relationships/oleObject" Target="../embeddings/oleObject124.bin"/><Relationship Id="rId10" Type="http://schemas.openxmlformats.org/officeDocument/2006/relationships/image" Target="../media/image123.png"/><Relationship Id="rId19" Type="http://schemas.openxmlformats.org/officeDocument/2006/relationships/image" Target="../media/image128.wmf"/><Relationship Id="rId31" Type="http://schemas.openxmlformats.org/officeDocument/2006/relationships/image" Target="../media/image133.wmf"/><Relationship Id="rId4" Type="http://schemas.openxmlformats.org/officeDocument/2006/relationships/audio" Target="../media/audio2.wav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116.bin"/><Relationship Id="rId22" Type="http://schemas.openxmlformats.org/officeDocument/2006/relationships/image" Target="../media/image129.wmf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29.bin"/><Relationship Id="rId3" Type="http://schemas.openxmlformats.org/officeDocument/2006/relationships/audio" Target="../media/audio4.wav"/><Relationship Id="rId21" Type="http://schemas.openxmlformats.org/officeDocument/2006/relationships/image" Target="../media/image138.wmf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audio" Target="../media/audio3.wav"/><Relationship Id="rId15" Type="http://schemas.openxmlformats.org/officeDocument/2006/relationships/image" Target="../media/image135.wmf"/><Relationship Id="rId10" Type="http://schemas.openxmlformats.org/officeDocument/2006/relationships/image" Target="../media/image123.png"/><Relationship Id="rId19" Type="http://schemas.openxmlformats.org/officeDocument/2006/relationships/image" Target="../media/image137.wmf"/><Relationship Id="rId4" Type="http://schemas.openxmlformats.org/officeDocument/2006/relationships/audio" Target="../media/audio2.wav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1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34.bin"/><Relationship Id="rId3" Type="http://schemas.openxmlformats.org/officeDocument/2006/relationships/audio" Target="../media/audio4.wav"/><Relationship Id="rId21" Type="http://schemas.openxmlformats.org/officeDocument/2006/relationships/image" Target="../media/image143.wmf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audio" Target="../media/audio3.wav"/><Relationship Id="rId15" Type="http://schemas.openxmlformats.org/officeDocument/2006/relationships/image" Target="../media/image140.wmf"/><Relationship Id="rId10" Type="http://schemas.openxmlformats.org/officeDocument/2006/relationships/image" Target="../media/image123.png"/><Relationship Id="rId19" Type="http://schemas.openxmlformats.org/officeDocument/2006/relationships/image" Target="../media/image142.wmf"/><Relationship Id="rId4" Type="http://schemas.openxmlformats.org/officeDocument/2006/relationships/audio" Target="../media/audio2.wav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1.gi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7" Type="http://schemas.openxmlformats.org/officeDocument/2006/relationships/image" Target="../media/image1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9" Type="http://schemas.openxmlformats.org/officeDocument/2006/relationships/image" Target="../media/image54.wmf"/><Relationship Id="rId3" Type="http://schemas.openxmlformats.org/officeDocument/2006/relationships/image" Target="../media/image56.jpeg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52.bin"/><Relationship Id="rId42" Type="http://schemas.openxmlformats.org/officeDocument/2006/relationships/image" Target="../media/image57.gi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49.wmf"/><Relationship Id="rId41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55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wmf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533400" y="1132820"/>
            <a:ext cx="8229600" cy="523220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0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3241964" y="4057753"/>
            <a:ext cx="113145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7226"/>
              </p:ext>
            </p:extLst>
          </p:nvPr>
        </p:nvGraphicFramePr>
        <p:xfrm>
          <a:off x="45243" y="3266420"/>
          <a:ext cx="976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" y="3266420"/>
                        <a:ext cx="9763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21672" y="1832637"/>
            <a:ext cx="7696200" cy="883866"/>
            <a:chOff x="221672" y="1832637"/>
            <a:chExt cx="7696200" cy="883866"/>
          </a:xfrm>
        </p:grpSpPr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221672" y="1992509"/>
              <a:ext cx="7696200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. Ta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332109"/>
                </p:ext>
              </p:extLst>
            </p:nvPr>
          </p:nvGraphicFramePr>
          <p:xfrm>
            <a:off x="4322762" y="1832637"/>
            <a:ext cx="325438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3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2" y="1832637"/>
                          <a:ext cx="325438" cy="842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009715"/>
                </p:ext>
              </p:extLst>
            </p:nvPr>
          </p:nvGraphicFramePr>
          <p:xfrm>
            <a:off x="4962815" y="1873540"/>
            <a:ext cx="542925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4" name="Equation" r:id="rId7" imgW="253800" imgH="393480" progId="Equation.DSMT4">
                    <p:embed/>
                  </p:oleObj>
                </mc:Choice>
                <mc:Fallback>
                  <p:oleObj name="Equation" r:id="rId7" imgW="25380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815" y="1873540"/>
                          <a:ext cx="542925" cy="842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66721"/>
              </p:ext>
            </p:extLst>
          </p:nvPr>
        </p:nvGraphicFramePr>
        <p:xfrm>
          <a:off x="6771120" y="1792156"/>
          <a:ext cx="1873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5"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120" y="1792156"/>
                        <a:ext cx="18732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207817" y="2743200"/>
            <a:ext cx="6248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42868"/>
              </p:ext>
            </p:extLst>
          </p:nvPr>
        </p:nvGraphicFramePr>
        <p:xfrm>
          <a:off x="1676400" y="3303260"/>
          <a:ext cx="976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03260"/>
                        <a:ext cx="9763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21618"/>
              </p:ext>
            </p:extLst>
          </p:nvPr>
        </p:nvGraphicFramePr>
        <p:xfrm>
          <a:off x="3401291" y="3303260"/>
          <a:ext cx="7318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7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91" y="3303260"/>
                        <a:ext cx="7318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29320"/>
              </p:ext>
            </p:extLst>
          </p:nvPr>
        </p:nvGraphicFramePr>
        <p:xfrm>
          <a:off x="5105400" y="3317115"/>
          <a:ext cx="976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17115"/>
                        <a:ext cx="9763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07817" y="4514117"/>
            <a:ext cx="5049982" cy="767773"/>
            <a:chOff x="512618" y="4569538"/>
            <a:chExt cx="5049982" cy="767773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504978"/>
                </p:ext>
              </p:extLst>
            </p:nvPr>
          </p:nvGraphicFramePr>
          <p:xfrm>
            <a:off x="2473035" y="4569538"/>
            <a:ext cx="591705" cy="767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59" name="Equation" r:id="rId17" imgW="304560" imgH="393480" progId="Equation.DSMT4">
                    <p:embed/>
                  </p:oleObj>
                </mc:Choice>
                <mc:Fallback>
                  <p:oleObj name="Equation" r:id="rId17" imgW="30456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035" y="4569538"/>
                          <a:ext cx="591705" cy="767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512618" y="4636394"/>
              <a:ext cx="5049982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98035"/>
              </p:ext>
            </p:extLst>
          </p:nvPr>
        </p:nvGraphicFramePr>
        <p:xfrm>
          <a:off x="3044320" y="4458408"/>
          <a:ext cx="395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"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320" y="4458408"/>
                        <a:ext cx="395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560616" y="4458408"/>
            <a:ext cx="2114119" cy="768350"/>
            <a:chOff x="3560616" y="4458408"/>
            <a:chExt cx="2114119" cy="768350"/>
          </a:xfrm>
        </p:grpSpPr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3560616" y="4548382"/>
              <a:ext cx="1131455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ì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368780"/>
                </p:ext>
              </p:extLst>
            </p:nvPr>
          </p:nvGraphicFramePr>
          <p:xfrm>
            <a:off x="4069772" y="4458408"/>
            <a:ext cx="16049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1" name="Equation" r:id="rId21" imgW="825480" imgH="393480" progId="Equation.DSMT4">
                    <p:embed/>
                  </p:oleObj>
                </mc:Choice>
                <mc:Fallback>
                  <p:oleObj name="Equation" r:id="rId21" imgW="825480" imgH="393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772" y="4458408"/>
                          <a:ext cx="16049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221672" y="5257800"/>
            <a:ext cx="5049982" cy="767773"/>
            <a:chOff x="512618" y="4569538"/>
            <a:chExt cx="5049982" cy="767773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925676"/>
                </p:ext>
              </p:extLst>
            </p:nvPr>
          </p:nvGraphicFramePr>
          <p:xfrm>
            <a:off x="2473035" y="4569538"/>
            <a:ext cx="591705" cy="767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2" name="Equation" r:id="rId23" imgW="304560" imgH="393480" progId="Equation.DSMT4">
                    <p:embed/>
                  </p:oleObj>
                </mc:Choice>
                <mc:Fallback>
                  <p:oleObj name="Equation" r:id="rId23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035" y="4569538"/>
                          <a:ext cx="591705" cy="767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4"/>
            <p:cNvSpPr txBox="1">
              <a:spLocks noChangeArrowheads="1"/>
            </p:cNvSpPr>
            <p:nvPr/>
          </p:nvSpPr>
          <p:spPr bwMode="auto">
            <a:xfrm>
              <a:off x="512618" y="4636394"/>
              <a:ext cx="5049982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01193"/>
              </p:ext>
            </p:extLst>
          </p:nvPr>
        </p:nvGraphicFramePr>
        <p:xfrm>
          <a:off x="3109913" y="5202238"/>
          <a:ext cx="4429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3" name="Equation" r:id="rId25" imgW="228600" imgH="393480" progId="Equation.DSMT4">
                  <p:embed/>
                </p:oleObj>
              </mc:Choice>
              <mc:Fallback>
                <p:oleObj name="Equation" r:id="rId25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202238"/>
                        <a:ext cx="4429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21672" y="6054725"/>
            <a:ext cx="5049982" cy="766763"/>
            <a:chOff x="512618" y="4570198"/>
            <a:chExt cx="5049982" cy="766763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534896"/>
                </p:ext>
              </p:extLst>
            </p:nvPr>
          </p:nvGraphicFramePr>
          <p:xfrm>
            <a:off x="2572184" y="4570198"/>
            <a:ext cx="39370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4" name="Equation" r:id="rId27" imgW="203040" imgH="393480" progId="Equation.DSMT4">
                    <p:embed/>
                  </p:oleObj>
                </mc:Choice>
                <mc:Fallback>
                  <p:oleObj name="Equation" r:id="rId27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184" y="4570198"/>
                          <a:ext cx="393700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512618" y="4636394"/>
              <a:ext cx="5049982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99772"/>
              </p:ext>
            </p:extLst>
          </p:nvPr>
        </p:nvGraphicFramePr>
        <p:xfrm>
          <a:off x="2898775" y="6091238"/>
          <a:ext cx="5905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5" name="Equation" r:id="rId29" imgW="304560" imgH="393480" progId="Equation.DSMT4">
                  <p:embed/>
                </p:oleObj>
              </mc:Choice>
              <mc:Fallback>
                <p:oleObj name="Equation" r:id="rId29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6091238"/>
                        <a:ext cx="5905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230090" y="5983288"/>
            <a:ext cx="5049982" cy="766762"/>
            <a:chOff x="512618" y="4570010"/>
            <a:chExt cx="5049982" cy="766762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616517"/>
                </p:ext>
              </p:extLst>
            </p:nvPr>
          </p:nvGraphicFramePr>
          <p:xfrm>
            <a:off x="2473903" y="4570010"/>
            <a:ext cx="590550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66" name="Equation" r:id="rId31" imgW="304560" imgH="393480" progId="Equation.DSMT4">
                    <p:embed/>
                  </p:oleObj>
                </mc:Choice>
                <mc:Fallback>
                  <p:oleObj name="Equation" r:id="rId31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903" y="4570010"/>
                          <a:ext cx="590550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4"/>
            <p:cNvSpPr txBox="1">
              <a:spLocks noChangeArrowheads="1"/>
            </p:cNvSpPr>
            <p:nvPr/>
          </p:nvSpPr>
          <p:spPr bwMode="auto">
            <a:xfrm>
              <a:off x="512618" y="4636394"/>
              <a:ext cx="5049982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425"/>
              </p:ext>
            </p:extLst>
          </p:nvPr>
        </p:nvGraphicFramePr>
        <p:xfrm>
          <a:off x="8077200" y="5927901"/>
          <a:ext cx="5905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7" name="Equation" r:id="rId33" imgW="304560" imgH="393480" progId="Equation.DSMT4">
                  <p:embed/>
                </p:oleObj>
              </mc:Choice>
              <mc:Fallback>
                <p:oleObj name="Equation" r:id="rId33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927901"/>
                        <a:ext cx="5905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60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2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533400" y="1132820"/>
            <a:ext cx="8229600" cy="95410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33984"/>
              </p:ext>
            </p:extLst>
          </p:nvPr>
        </p:nvGraphicFramePr>
        <p:xfrm>
          <a:off x="381000" y="2971800"/>
          <a:ext cx="1654176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3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1654176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235527" y="2219980"/>
            <a:ext cx="62484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361289"/>
              </p:ext>
            </p:extLst>
          </p:nvPr>
        </p:nvGraphicFramePr>
        <p:xfrm>
          <a:off x="150813" y="4267200"/>
          <a:ext cx="1438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4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4267200"/>
                        <a:ext cx="14382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70326"/>
              </p:ext>
            </p:extLst>
          </p:nvPr>
        </p:nvGraphicFramePr>
        <p:xfrm>
          <a:off x="2133600" y="2971800"/>
          <a:ext cx="1409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5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1800"/>
                        <a:ext cx="1409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51753"/>
              </p:ext>
            </p:extLst>
          </p:nvPr>
        </p:nvGraphicFramePr>
        <p:xfrm>
          <a:off x="3505200" y="2971800"/>
          <a:ext cx="730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6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7302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94154"/>
              </p:ext>
            </p:extLst>
          </p:nvPr>
        </p:nvGraphicFramePr>
        <p:xfrm>
          <a:off x="4187825" y="2971800"/>
          <a:ext cx="920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7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2971800"/>
                        <a:ext cx="9207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54383"/>
              </p:ext>
            </p:extLst>
          </p:nvPr>
        </p:nvGraphicFramePr>
        <p:xfrm>
          <a:off x="1524000" y="4267200"/>
          <a:ext cx="16017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8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16017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19834"/>
              </p:ext>
            </p:extLst>
          </p:nvPr>
        </p:nvGraphicFramePr>
        <p:xfrm>
          <a:off x="3124200" y="4267200"/>
          <a:ext cx="17637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9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17637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72089"/>
              </p:ext>
            </p:extLst>
          </p:nvPr>
        </p:nvGraphicFramePr>
        <p:xfrm>
          <a:off x="5029200" y="4267200"/>
          <a:ext cx="9223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0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9223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06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31618" y="1600200"/>
            <a:ext cx="8707582" cy="1569660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Tx/>
              <a:buChar char="-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+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 eaLnBrk="1" hangingPunct="1">
              <a:buFontTx/>
              <a:buChar char="-"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-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14531"/>
              </p:ext>
            </p:extLst>
          </p:nvPr>
        </p:nvGraphicFramePr>
        <p:xfrm>
          <a:off x="153988" y="3695700"/>
          <a:ext cx="1527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2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3695700"/>
                        <a:ext cx="15271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03909" y="3171220"/>
            <a:ext cx="410787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83127" y="1066800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157845" y="5410200"/>
            <a:ext cx="60198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225"/>
              </p:ext>
            </p:extLst>
          </p:nvPr>
        </p:nvGraphicFramePr>
        <p:xfrm>
          <a:off x="1677626" y="3729076"/>
          <a:ext cx="9604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3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626" y="3729076"/>
                        <a:ext cx="9604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96378"/>
              </p:ext>
            </p:extLst>
          </p:nvPr>
        </p:nvGraphicFramePr>
        <p:xfrm>
          <a:off x="2722562" y="3694440"/>
          <a:ext cx="11080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4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3694440"/>
                        <a:ext cx="11080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52220"/>
              </p:ext>
            </p:extLst>
          </p:nvPr>
        </p:nvGraphicFramePr>
        <p:xfrm>
          <a:off x="3886200" y="3694440"/>
          <a:ext cx="18478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5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94440"/>
                        <a:ext cx="18478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0295"/>
              </p:ext>
            </p:extLst>
          </p:nvPr>
        </p:nvGraphicFramePr>
        <p:xfrm>
          <a:off x="194252" y="4572000"/>
          <a:ext cx="1527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6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52" y="4572000"/>
                        <a:ext cx="15271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92374"/>
              </p:ext>
            </p:extLst>
          </p:nvPr>
        </p:nvGraphicFramePr>
        <p:xfrm>
          <a:off x="1728354" y="4572000"/>
          <a:ext cx="11826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7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354" y="4572000"/>
                        <a:ext cx="11826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4702"/>
              </p:ext>
            </p:extLst>
          </p:nvPr>
        </p:nvGraphicFramePr>
        <p:xfrm>
          <a:off x="2895600" y="4572000"/>
          <a:ext cx="20462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8" name="Equation" r:id="rId15" imgW="1054080" imgH="393480" progId="Equation.DSMT4">
                  <p:embed/>
                </p:oleObj>
              </mc:Choice>
              <mc:Fallback>
                <p:oleObj name="Equation" r:id="rId15" imgW="10540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20462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59194"/>
              </p:ext>
            </p:extLst>
          </p:nvPr>
        </p:nvGraphicFramePr>
        <p:xfrm>
          <a:off x="304800" y="5334000"/>
          <a:ext cx="24622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" name="Equation" r:id="rId17" imgW="1269720" imgH="431640" progId="Equation.DSMT4">
                  <p:embed/>
                </p:oleObj>
              </mc:Choice>
              <mc:Fallback>
                <p:oleObj name="Equation" r:id="rId17" imgW="12697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24622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64659"/>
              </p:ext>
            </p:extLst>
          </p:nvPr>
        </p:nvGraphicFramePr>
        <p:xfrm>
          <a:off x="2777692" y="5334000"/>
          <a:ext cx="14271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0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692" y="5334000"/>
                        <a:ext cx="14271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48233"/>
              </p:ext>
            </p:extLst>
          </p:nvPr>
        </p:nvGraphicFramePr>
        <p:xfrm>
          <a:off x="4246418" y="5334000"/>
          <a:ext cx="1697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1" name="Equation" r:id="rId21" imgW="876240" imgH="431640" progId="Equation.DSMT4">
                  <p:embed/>
                </p:oleObj>
              </mc:Choice>
              <mc:Fallback>
                <p:oleObj name="Equation" r:id="rId21" imgW="8762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418" y="5334000"/>
                        <a:ext cx="1697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49216"/>
              </p:ext>
            </p:extLst>
          </p:nvPr>
        </p:nvGraphicFramePr>
        <p:xfrm>
          <a:off x="5943600" y="5410200"/>
          <a:ext cx="9588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2" name="Equation" r:id="rId23" imgW="495000" imgH="393480" progId="Equation.DSMT4">
                  <p:embed/>
                </p:oleObj>
              </mc:Choice>
              <mc:Fallback>
                <p:oleObj name="Equation" r:id="rId23" imgW="4950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10200"/>
                        <a:ext cx="9588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68874"/>
              </p:ext>
            </p:extLst>
          </p:nvPr>
        </p:nvGraphicFramePr>
        <p:xfrm>
          <a:off x="6934200" y="5486400"/>
          <a:ext cx="11318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3" name="Equation" r:id="rId25" imgW="583920" imgH="393480" progId="Equation.DSMT4">
                  <p:embed/>
                </p:oleObj>
              </mc:Choice>
              <mc:Fallback>
                <p:oleObj name="Equation" r:id="rId25" imgW="5839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86400"/>
                        <a:ext cx="11318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06528"/>
              </p:ext>
            </p:extLst>
          </p:nvPr>
        </p:nvGraphicFramePr>
        <p:xfrm>
          <a:off x="5829156" y="6077382"/>
          <a:ext cx="25320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4" name="Equation" r:id="rId27" imgW="1307880" imgH="393480" progId="Equation.DSMT4">
                  <p:embed/>
                </p:oleObj>
              </mc:Choice>
              <mc:Fallback>
                <p:oleObj name="Equation" r:id="rId27" imgW="13078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156" y="6077382"/>
                        <a:ext cx="25320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01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/>
      <p:bldP spid="14" grpId="0"/>
      <p:bldP spid="17" grpId="0" animBg="1"/>
      <p:bldP spid="1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64008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94281" y="238421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47162"/>
              </p:ext>
            </p:extLst>
          </p:nvPr>
        </p:nvGraphicFramePr>
        <p:xfrm>
          <a:off x="1981200" y="3301847"/>
          <a:ext cx="8128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301847"/>
                        <a:ext cx="8128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8491" y="2840182"/>
            <a:ext cx="6809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62346" y="4348163"/>
            <a:ext cx="8716820" cy="766762"/>
            <a:chOff x="183571" y="2392331"/>
            <a:chExt cx="8716820" cy="766762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297248"/>
                </p:ext>
              </p:extLst>
            </p:nvPr>
          </p:nvGraphicFramePr>
          <p:xfrm>
            <a:off x="7107813" y="2392331"/>
            <a:ext cx="419100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3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07813" y="2392331"/>
                          <a:ext cx="419100" cy="766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183571" y="2514102"/>
              <a:ext cx="87168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ò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ả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(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ể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13855" y="609600"/>
            <a:ext cx="9111673" cy="1754326"/>
            <a:chOff x="-13855" y="609600"/>
            <a:chExt cx="9111673" cy="1754326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-13855" y="609600"/>
              <a:ext cx="9111673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b="1" dirty="0" err="1" smtClean="0">
                  <a:solidFill>
                    <a:srgbClr val="00B050"/>
                  </a:solidFill>
                  <a:latin typeface="Times New Roman" pitchFamily="18" charset="0"/>
                </a:rPr>
                <a:t>Bài</a:t>
              </a:r>
              <a:r>
                <a:rPr lang="en-US" altLang="en-US" sz="2400" b="1" dirty="0" smtClean="0">
                  <a:solidFill>
                    <a:srgbClr val="00B05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>
                  <a:solidFill>
                    <a:srgbClr val="00B050"/>
                  </a:solidFill>
                  <a:latin typeface="Times New Roman" pitchFamily="18" charset="0"/>
                </a:rPr>
                <a:t>1</a:t>
              </a:r>
              <a:r>
                <a:rPr lang="en-US" altLang="en-US" sz="2400" b="1" dirty="0" smtClean="0">
                  <a:solidFill>
                    <a:srgbClr val="00B050"/>
                  </a:solidFill>
                  <a:latin typeface="Times New Roman" pitchFamily="18" charset="0"/>
                </a:rPr>
                <a:t>: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Người</a:t>
              </a:r>
              <a:r>
                <a:rPr lang="en-US" altLang="en-US" sz="2400" b="1" dirty="0" smtClean="0">
                  <a:latin typeface="Times New Roman" pitchFamily="18" charset="0"/>
                </a:rPr>
                <a:t> ta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mở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ha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vò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nước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cùng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chảy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vào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một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bể</a:t>
              </a:r>
              <a:r>
                <a:rPr lang="en-US" altLang="en-US" sz="2400" b="1" dirty="0" smtClean="0">
                  <a:latin typeface="Times New Roman" pitchFamily="18" charset="0"/>
                </a:rPr>
                <a:t>.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Vò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thứ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nhất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mỗ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giờ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chảy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được</a:t>
              </a:r>
              <a:r>
                <a:rPr lang="en-US" altLang="en-US" sz="2400" b="1" dirty="0" smtClean="0">
                  <a:latin typeface="Times New Roman" pitchFamily="18" charset="0"/>
                </a:rPr>
                <a:t>    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bể</a:t>
              </a:r>
              <a:r>
                <a:rPr lang="en-US" altLang="en-US" sz="2400" b="1" dirty="0" smtClean="0">
                  <a:latin typeface="Times New Roman" pitchFamily="18" charset="0"/>
                </a:rPr>
                <a:t>,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vò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thứ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ha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mỗ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giờ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chảy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được</a:t>
              </a:r>
              <a:r>
                <a:rPr lang="en-US" altLang="en-US" sz="2400" b="1" dirty="0" smtClean="0">
                  <a:latin typeface="Times New Roman" pitchFamily="18" charset="0"/>
                </a:rPr>
                <a:t>    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bể</a:t>
              </a:r>
              <a:r>
                <a:rPr lang="en-US" altLang="en-US" sz="2400" b="1" dirty="0" smtClean="0">
                  <a:latin typeface="Times New Roman" pitchFamily="18" charset="0"/>
                </a:rPr>
                <a:t>.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Nếu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mở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đồng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thờ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cả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ha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vòi</a:t>
              </a:r>
              <a:r>
                <a:rPr lang="en-US" altLang="en-US" sz="2400" b="1" dirty="0" smtClean="0">
                  <a:latin typeface="Times New Roman" pitchFamily="18" charset="0"/>
                </a:rPr>
                <a:t>,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mỗi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giờ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được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mấy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phần</a:t>
              </a:r>
              <a:r>
                <a:rPr lang="en-US" altLang="en-US" sz="2400" b="1" dirty="0" smtClean="0"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latin typeface="Times New Roman" pitchFamily="18" charset="0"/>
                </a:rPr>
                <a:t>bể</a:t>
              </a:r>
              <a:r>
                <a:rPr lang="en-US" altLang="en-US" sz="2400" b="1" dirty="0" smtClean="0">
                  <a:latin typeface="Times New Roman" pitchFamily="18" charset="0"/>
                </a:rPr>
                <a:t>?</a:t>
              </a:r>
              <a:endParaRPr lang="en-US" altLang="en-US" sz="2400" b="1" dirty="0" smtClean="0">
                <a:latin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795372"/>
                </p:ext>
              </p:extLst>
            </p:nvPr>
          </p:nvGraphicFramePr>
          <p:xfrm>
            <a:off x="2667000" y="1103008"/>
            <a:ext cx="296508" cy="767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1103008"/>
                          <a:ext cx="296508" cy="767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458154"/>
                </p:ext>
              </p:extLst>
            </p:nvPr>
          </p:nvGraphicFramePr>
          <p:xfrm>
            <a:off x="7632700" y="1103313"/>
            <a:ext cx="271463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" name="Equation" r:id="rId9" imgW="139680" imgH="393480" progId="Equation.DSMT4">
                    <p:embed/>
                  </p:oleObj>
                </mc:Choice>
                <mc:Fallback>
                  <p:oleObj name="Equation" r:id="rId9" imgW="13968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2700" y="1103313"/>
                          <a:ext cx="271463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86826"/>
              </p:ext>
            </p:extLst>
          </p:nvPr>
        </p:nvGraphicFramePr>
        <p:xfrm>
          <a:off x="2837007" y="3301847"/>
          <a:ext cx="2060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6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007" y="3301847"/>
                        <a:ext cx="20605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46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1676400" y="13133"/>
            <a:ext cx="4800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57600" y="2438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412000"/>
              </p:ext>
            </p:extLst>
          </p:nvPr>
        </p:nvGraphicFramePr>
        <p:xfrm>
          <a:off x="6324600" y="3577969"/>
          <a:ext cx="649432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2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3577969"/>
                        <a:ext cx="649432" cy="69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515" y="2900065"/>
            <a:ext cx="5548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92598"/>
              </p:ext>
            </p:extLst>
          </p:nvPr>
        </p:nvGraphicFramePr>
        <p:xfrm>
          <a:off x="5495426" y="2748454"/>
          <a:ext cx="1658347" cy="76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3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426" y="2748454"/>
                        <a:ext cx="1658347" cy="764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-13855" y="381000"/>
            <a:ext cx="9111673" cy="2308324"/>
            <a:chOff x="-13855" y="609600"/>
            <a:chExt cx="9111673" cy="2308324"/>
          </a:xfrm>
        </p:grpSpPr>
        <p:grpSp>
          <p:nvGrpSpPr>
            <p:cNvPr id="7" name="Group 6"/>
            <p:cNvGrpSpPr/>
            <p:nvPr/>
          </p:nvGrpSpPr>
          <p:grpSpPr>
            <a:xfrm>
              <a:off x="-13855" y="609600"/>
              <a:ext cx="9111673" cy="2308324"/>
              <a:chOff x="-13855" y="609600"/>
              <a:chExt cx="9111673" cy="2308324"/>
            </a:xfrm>
          </p:grpSpPr>
          <p:sp>
            <p:nvSpPr>
              <p:cNvPr id="98" name="Text Box 19"/>
              <p:cNvSpPr txBox="1">
                <a:spLocks noChangeArrowheads="1"/>
              </p:cNvSpPr>
              <p:nvPr/>
            </p:nvSpPr>
            <p:spPr bwMode="auto">
              <a:xfrm>
                <a:off x="-13855" y="609600"/>
                <a:ext cx="9111673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US" sz="2400" b="1" dirty="0" err="1" smtClean="0">
                    <a:solidFill>
                      <a:srgbClr val="00B050"/>
                    </a:solidFill>
                    <a:latin typeface="Times New Roman" pitchFamily="18" charset="0"/>
                  </a:rPr>
                  <a:t>Bài</a:t>
                </a:r>
                <a:r>
                  <a:rPr lang="en-US" altLang="en-US" sz="2400" b="1" dirty="0" smtClean="0">
                    <a:solidFill>
                      <a:srgbClr val="00B05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400" b="1" dirty="0">
                    <a:solidFill>
                      <a:srgbClr val="00B050"/>
                    </a:solidFill>
                    <a:latin typeface="Times New Roman" pitchFamily="18" charset="0"/>
                  </a:rPr>
                  <a:t>2</a:t>
                </a:r>
                <a:r>
                  <a:rPr lang="en-US" altLang="en-US" sz="2400" b="1" dirty="0" smtClean="0">
                    <a:solidFill>
                      <a:srgbClr val="00B050"/>
                    </a:solidFill>
                    <a:latin typeface="Times New Roman" pitchFamily="18" charset="0"/>
                  </a:rPr>
                  <a:t>: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Bảo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ọ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ết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một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quyển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sách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ết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4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gày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.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gày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thứ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hất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ọ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ượ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   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quyển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sách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,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gày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thứ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ai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ọ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ượ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    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quyển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sách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,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gày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thứ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ba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ọ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ượ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   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quyển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sách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.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ỏi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ai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gày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ầu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Bảo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ọc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hiều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ơn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hay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ít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ơn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hai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ngày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sau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?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Tìm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phân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số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ể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chỉ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số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chênh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lệch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b="1" dirty="0" err="1" smtClean="0">
                    <a:latin typeface="Times New Roman" pitchFamily="18" charset="0"/>
                  </a:rPr>
                  <a:t>đó</a:t>
                </a:r>
                <a:r>
                  <a:rPr lang="en-US" altLang="en-US" sz="2400" b="1" dirty="0" smtClean="0">
                    <a:latin typeface="Times New Roman" pitchFamily="18" charset="0"/>
                  </a:rPr>
                  <a:t>.</a:t>
                </a:r>
                <a:endParaRPr lang="en-US" altLang="en-US" sz="2400" b="1" dirty="0" smtClean="0">
                  <a:latin typeface="Times New Roman" pitchFamily="18" charset="0"/>
                </a:endParaRPr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4130909"/>
                  </p:ext>
                </p:extLst>
              </p:nvPr>
            </p:nvGraphicFramePr>
            <p:xfrm>
              <a:off x="838200" y="1143000"/>
              <a:ext cx="296508" cy="767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24" name="Equation" r:id="rId7" imgW="152280" imgH="393480" progId="Equation.DSMT4">
                      <p:embed/>
                    </p:oleObj>
                  </mc:Choice>
                  <mc:Fallback>
                    <p:oleObj name="Equation" r:id="rId7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200" y="1143000"/>
                            <a:ext cx="296508" cy="7675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4894838"/>
                  </p:ext>
                </p:extLst>
              </p:nvPr>
            </p:nvGraphicFramePr>
            <p:xfrm>
              <a:off x="5867400" y="1143000"/>
              <a:ext cx="271463" cy="766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625" name="Equation" r:id="rId9" imgW="139680" imgH="393480" progId="Equation.DSMT4">
                      <p:embed/>
                    </p:oleObj>
                  </mc:Choice>
                  <mc:Fallback>
                    <p:oleObj name="Equation" r:id="rId9" imgW="1396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7400" y="1143000"/>
                            <a:ext cx="271463" cy="766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267916"/>
                </p:ext>
              </p:extLst>
            </p:nvPr>
          </p:nvGraphicFramePr>
          <p:xfrm>
            <a:off x="1719263" y="1676400"/>
            <a:ext cx="296862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26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1676400"/>
                          <a:ext cx="296862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1867559" y="5496747"/>
            <a:ext cx="6809509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58710"/>
              </p:ext>
            </p:extLst>
          </p:nvPr>
        </p:nvGraphicFramePr>
        <p:xfrm>
          <a:off x="7239000" y="2781909"/>
          <a:ext cx="604824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7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781909"/>
                        <a:ext cx="604824" cy="6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-1" y="3696125"/>
            <a:ext cx="6809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88188"/>
              </p:ext>
            </p:extLst>
          </p:nvPr>
        </p:nvGraphicFramePr>
        <p:xfrm>
          <a:off x="7010400" y="3577969"/>
          <a:ext cx="560217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8" name="Equation" r:id="rId15" imgW="317160" imgH="393480" progId="Equation.DSMT4">
                  <p:embed/>
                </p:oleObj>
              </mc:Choice>
              <mc:Fallback>
                <p:oleObj name="Equation" r:id="rId15" imgW="317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77969"/>
                        <a:ext cx="560217" cy="6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-29029" y="4364626"/>
            <a:ext cx="6809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6122"/>
              </p:ext>
            </p:extLst>
          </p:nvPr>
        </p:nvGraphicFramePr>
        <p:xfrm>
          <a:off x="6324600" y="4246470"/>
          <a:ext cx="806869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9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46470"/>
                        <a:ext cx="806869" cy="6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77203"/>
              </p:ext>
            </p:extLst>
          </p:nvPr>
        </p:nvGraphicFramePr>
        <p:xfrm>
          <a:off x="7162800" y="4246470"/>
          <a:ext cx="606136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0" name="Equation" r:id="rId19" imgW="342720" imgH="393480" progId="Equation.DSMT4">
                  <p:embed/>
                </p:oleObj>
              </mc:Choice>
              <mc:Fallback>
                <p:oleObj name="Equation" r:id="rId19" imgW="3427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6470"/>
                        <a:ext cx="606136" cy="6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97972" y="4881563"/>
            <a:ext cx="1156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21607"/>
              </p:ext>
            </p:extLst>
          </p:nvPr>
        </p:nvGraphicFramePr>
        <p:xfrm>
          <a:off x="1981200" y="4763407"/>
          <a:ext cx="898709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1" name="Equation" r:id="rId21" imgW="507960" imgH="393480" progId="Equation.DSMT4">
                  <p:embed/>
                </p:oleObj>
              </mc:Choice>
              <mc:Fallback>
                <p:oleObj name="Equation" r:id="rId21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63407"/>
                        <a:ext cx="898709" cy="6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-98961" y="5343228"/>
            <a:ext cx="9090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89040"/>
              </p:ext>
            </p:extLst>
          </p:nvPr>
        </p:nvGraphicFramePr>
        <p:xfrm>
          <a:off x="7772400" y="4246470"/>
          <a:ext cx="560216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2" name="Equation" r:id="rId23" imgW="317160" imgH="393480" progId="Equation.DSMT4">
                  <p:embed/>
                </p:oleObj>
              </mc:Choice>
              <mc:Fallback>
                <p:oleObj name="Equation" r:id="rId23" imgW="317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246470"/>
                        <a:ext cx="560216" cy="6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13445"/>
              </p:ext>
            </p:extLst>
          </p:nvPr>
        </p:nvGraphicFramePr>
        <p:xfrm>
          <a:off x="4245184" y="5804893"/>
          <a:ext cx="1415631" cy="69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3" name="Equation" r:id="rId25" imgW="799920" imgH="393480" progId="Equation.DSMT4">
                  <p:embed/>
                </p:oleObj>
              </mc:Choice>
              <mc:Fallback>
                <p:oleObj name="Equation" r:id="rId25" imgW="7999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184" y="5804893"/>
                        <a:ext cx="1415631" cy="69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-13855" y="5936641"/>
            <a:ext cx="4319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ê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56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6" grpId="0" animBg="1"/>
      <p:bldP spid="16" grpId="1" animBg="1"/>
      <p:bldP spid="17" grpId="0"/>
      <p:bldP spid="19" grpId="0"/>
      <p:bldP spid="22" grpId="0"/>
      <p:bldP spid="24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 descr="D:\DU LIEU QUAN TRONG -HUEBOM\CA VIDEO NEN PPT\Hinh nen Powerpoint dep_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728" y="0"/>
            <a:ext cx="9267728" cy="723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Shape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0" y="-611188"/>
            <a:ext cx="45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03091" y="627606"/>
            <a:ext cx="6385402" cy="1169551"/>
          </a:xfrm>
          <a:prstGeom prst="rect">
            <a:avLst/>
          </a:prstGeom>
          <a:noFill/>
        </p:spPr>
        <p:txBody>
          <a:bodyPr spcFirstLastPara="1" wrap="none">
            <a:prstTxWarp prst="textArchUp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000" dirty="0" smtClean="0">
                <a:solidFill>
                  <a:srgbClr val="FF00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AI </a:t>
            </a:r>
            <a:r>
              <a:rPr lang="en-US" sz="7000" dirty="0" err="1" smtClean="0">
                <a:solidFill>
                  <a:srgbClr val="FF00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7000" dirty="0" smtClean="0">
                <a:solidFill>
                  <a:srgbClr val="FF00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000" dirty="0" err="1" smtClean="0">
                <a:solidFill>
                  <a:srgbClr val="FF00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7000" dirty="0" smtClean="0">
                <a:solidFill>
                  <a:srgbClr val="FF0000"/>
                </a:solidFill>
                <a:effectLst>
                  <a:glow rad="101600">
                    <a:srgbClr val="FF0000">
                      <a:alpha val="41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10</a:t>
            </a:r>
            <a:endParaRPr lang="en-US" sz="7000" dirty="0">
              <a:solidFill>
                <a:srgbClr val="66FF66"/>
              </a:solidFill>
              <a:effectLst>
                <a:glow rad="101600">
                  <a:srgbClr val="FF0000">
                    <a:alpha val="41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>
            <a:hlinkClick r:id="rId5" action="ppaction://hlinkpres?slideindex=16&amp;slidetitle=PowerPoint Presentation"/>
          </p:cNvPr>
          <p:cNvSpPr/>
          <p:nvPr/>
        </p:nvSpPr>
        <p:spPr>
          <a:xfrm>
            <a:off x="2908606" y="5410200"/>
            <a:ext cx="1560804" cy="762000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0070C0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5230" y="1204738"/>
            <a:ext cx="52411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50/50)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60s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2839939"/>
            <a:ext cx="5241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50/50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0,5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0200" y="4055912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Pentagon 2"/>
          <p:cNvSpPr/>
          <p:nvPr/>
        </p:nvSpPr>
        <p:spPr>
          <a:xfrm>
            <a:off x="-656062" y="1797157"/>
            <a:ext cx="2875936" cy="1668313"/>
          </a:xfrm>
          <a:prstGeom prst="homePlate">
            <a:avLst/>
          </a:prstGeom>
          <a:solidFill>
            <a:srgbClr val="FFFF5B"/>
          </a:solidFill>
          <a:ln>
            <a:solidFill>
              <a:srgbClr val="FFC000"/>
            </a:solidFill>
          </a:ln>
          <a:scene3d>
            <a:camera prst="isometricRightUp"/>
            <a:lightRig rig="threePt" dir="t"/>
          </a:scene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C00000"/>
                </a:solidFill>
              </a:rPr>
              <a:t>LUẬT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</a:rPr>
              <a:t>CHƠI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239000" y="1425479"/>
            <a:ext cx="1828800" cy="3266674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3134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03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1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/>
      <p:bldP spid="7" grpId="0"/>
      <p:bldP spid="8" grpId="0"/>
      <p:bldP spid="3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5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34904" y="3028691"/>
            <a:ext cx="3513534" cy="757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120504" y="313372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34904" y="4048126"/>
            <a:ext cx="3513534" cy="752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8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84910" y="5038726"/>
            <a:ext cx="3436144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84910" y="5953126"/>
            <a:ext cx="3512344" cy="752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2170510" y="496252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2410" y="3944938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70510" y="587692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96704" y="3209926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46710" y="5953126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46710" y="5038726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246710" y="4048126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16304" y="3057525"/>
            <a:ext cx="7239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16304" y="4048125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66310" y="5038725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66310" y="5953125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32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5966" y="3286126"/>
            <a:ext cx="1787128" cy="279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loud 2"/>
          <p:cNvSpPr/>
          <p:nvPr/>
        </p:nvSpPr>
        <p:spPr>
          <a:xfrm>
            <a:off x="-67866" y="1484313"/>
            <a:ext cx="1700213" cy="1725612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/50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31132" y="3286126"/>
            <a:ext cx="475060" cy="4810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297781" y="4047331"/>
            <a:ext cx="669131" cy="48101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O</a:t>
            </a:r>
          </a:p>
        </p:txBody>
      </p:sp>
      <p:pic>
        <p:nvPicPr>
          <p:cNvPr id="32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0866" y="2478098"/>
            <a:ext cx="589829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times up"/>
          <p:cNvGrpSpPr/>
          <p:nvPr/>
        </p:nvGrpSpPr>
        <p:grpSpPr>
          <a:xfrm>
            <a:off x="7984523" y="2058906"/>
            <a:ext cx="1159477" cy="375064"/>
            <a:chOff x="2989747" y="438150"/>
            <a:chExt cx="1572029" cy="683752"/>
          </a:xfrm>
        </p:grpSpPr>
        <p:sp>
          <p:nvSpPr>
            <p:cNvPr id="34" name="Rounded Rectangle 33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!</a:t>
              </a:r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40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6606" y="2646035"/>
            <a:ext cx="479235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91930" y="2634406"/>
            <a:ext cx="67683" cy="76328"/>
            <a:chOff x="2455863" y="2411803"/>
            <a:chExt cx="566738" cy="566738"/>
          </a:xfrm>
        </p:grpSpPr>
        <p:sp>
          <p:nvSpPr>
            <p:cNvPr id="4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92939" y="3186705"/>
            <a:ext cx="67683" cy="76328"/>
            <a:chOff x="2455863" y="2411803"/>
            <a:chExt cx="566738" cy="566738"/>
          </a:xfrm>
        </p:grpSpPr>
        <p:sp>
          <p:nvSpPr>
            <p:cNvPr id="4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15715" y="2927425"/>
            <a:ext cx="67683" cy="76328"/>
            <a:chOff x="2455863" y="2411803"/>
            <a:chExt cx="566738" cy="566738"/>
          </a:xfrm>
        </p:grpSpPr>
        <p:sp>
          <p:nvSpPr>
            <p:cNvPr id="5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88415" y="2952363"/>
            <a:ext cx="67683" cy="76328"/>
            <a:chOff x="2455863" y="2411803"/>
            <a:chExt cx="566738" cy="566738"/>
          </a:xfrm>
        </p:grpSpPr>
        <p:sp>
          <p:nvSpPr>
            <p:cNvPr id="6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65" name="Oval 107"/>
          <p:cNvSpPr>
            <a:spLocks noChangeArrowheads="1"/>
          </p:cNvSpPr>
          <p:nvPr/>
        </p:nvSpPr>
        <p:spPr bwMode="auto">
          <a:xfrm>
            <a:off x="8600357" y="2924547"/>
            <a:ext cx="50846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6" name="Explosion 2 65"/>
          <p:cNvSpPr/>
          <p:nvPr/>
        </p:nvSpPr>
        <p:spPr>
          <a:xfrm>
            <a:off x="5867400" y="1600033"/>
            <a:ext cx="2117123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675589" y="152400"/>
            <a:ext cx="6096811" cy="907197"/>
            <a:chOff x="1675589" y="152400"/>
            <a:chExt cx="6096811" cy="907197"/>
          </a:xfrm>
        </p:grpSpPr>
        <p:sp>
          <p:nvSpPr>
            <p:cNvPr id="25" name="TextBox 24"/>
            <p:cNvSpPr txBox="1"/>
            <p:nvPr/>
          </p:nvSpPr>
          <p:spPr>
            <a:xfrm>
              <a:off x="1675589" y="228600"/>
              <a:ext cx="6096811" cy="830997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âu</a:t>
              </a:r>
              <a:r>
                <a:rPr lang="en-US" sz="2400" b="1" dirty="0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1: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Giá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rị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ủa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biểu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hức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                      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là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:</a:t>
              </a:r>
            </a:p>
            <a:p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endParaRPr lang="en-US" sz="2400" b="1" dirty="0" smtClean="0">
                <a:solidFill>
                  <a:srgbClr val="002060"/>
                </a:solidFill>
                <a:latin typeface="Times" pitchFamily="34" charset="0"/>
                <a:ea typeface="Times" pitchFamily="34" charset="0"/>
                <a:cs typeface="Times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037609"/>
                </p:ext>
              </p:extLst>
            </p:nvPr>
          </p:nvGraphicFramePr>
          <p:xfrm>
            <a:off x="5407596" y="152400"/>
            <a:ext cx="1831404" cy="841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1" name="Equation" r:id="rId12" imgW="939600" imgH="431640" progId="Equation.DSMT4">
                    <p:embed/>
                  </p:oleObj>
                </mc:Choice>
                <mc:Fallback>
                  <p:oleObj name="Equation" r:id="rId12" imgW="939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07596" y="152400"/>
                          <a:ext cx="1831404" cy="8414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15109"/>
              </p:ext>
            </p:extLst>
          </p:nvPr>
        </p:nvGraphicFramePr>
        <p:xfrm>
          <a:off x="4038600" y="3041073"/>
          <a:ext cx="420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1073"/>
                        <a:ext cx="420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14133"/>
              </p:ext>
            </p:extLst>
          </p:nvPr>
        </p:nvGraphicFramePr>
        <p:xfrm>
          <a:off x="3962400" y="4048126"/>
          <a:ext cx="568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16" imgW="291960" imgH="393480" progId="Equation.DSMT4">
                  <p:embed/>
                </p:oleObj>
              </mc:Choice>
              <mc:Fallback>
                <p:oleObj name="Equation" r:id="rId16" imgW="291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48126"/>
                        <a:ext cx="568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83641"/>
              </p:ext>
            </p:extLst>
          </p:nvPr>
        </p:nvGraphicFramePr>
        <p:xfrm>
          <a:off x="4038600" y="4943475"/>
          <a:ext cx="420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18" imgW="215640" imgH="393480" progId="Equation.DSMT4">
                  <p:embed/>
                </p:oleObj>
              </mc:Choice>
              <mc:Fallback>
                <p:oleObj name="Equation" r:id="rId18" imgW="215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43475"/>
                        <a:ext cx="4206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32479"/>
              </p:ext>
            </p:extLst>
          </p:nvPr>
        </p:nvGraphicFramePr>
        <p:xfrm>
          <a:off x="3962400" y="5953126"/>
          <a:ext cx="593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20" imgW="304560" imgH="393480" progId="Equation.DSMT4">
                  <p:embed/>
                </p:oleObj>
              </mc:Choice>
              <mc:Fallback>
                <p:oleObj name="Equation" r:id="rId20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953126"/>
                        <a:ext cx="593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86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9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/>
      <p:bldP spid="17" grpId="0"/>
      <p:bldP spid="3" grpId="0" animBg="1"/>
      <p:bldP spid="5" grpId="0" animBg="1"/>
      <p:bldP spid="30" grpId="0" animBg="1"/>
      <p:bldP spid="66" grpId="0" animBg="1"/>
      <p:bldP spid="6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5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05125" y="3118524"/>
            <a:ext cx="3513535" cy="69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040731" y="59039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55132" y="4075114"/>
            <a:ext cx="3505199" cy="72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221" y="4989513"/>
            <a:ext cx="3513535" cy="76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9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39599" y="5903914"/>
            <a:ext cx="3513535" cy="784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2040731" y="49895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00263" y="40259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080022" y="31242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16931" y="5980114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35994" y="3240089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116931" y="5065714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246710" y="4087814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96375" y="5964815"/>
            <a:ext cx="7239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17531" y="32639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92529" y="405765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25866" y="497205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5966" y="3286126"/>
            <a:ext cx="1787128" cy="279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>
          <a:xfrm>
            <a:off x="1431132" y="3286126"/>
            <a:ext cx="475060" cy="4810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Có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431131" y="4029076"/>
            <a:ext cx="457200" cy="48101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KO</a:t>
            </a:r>
          </a:p>
        </p:txBody>
      </p:sp>
      <p:pic>
        <p:nvPicPr>
          <p:cNvPr id="3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571" y="2409917"/>
            <a:ext cx="589829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312" y="2577854"/>
            <a:ext cx="479235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86635" y="2566225"/>
            <a:ext cx="67683" cy="76328"/>
            <a:chOff x="2455863" y="2411803"/>
            <a:chExt cx="566738" cy="566738"/>
          </a:xfrm>
        </p:grpSpPr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87645" y="3118524"/>
            <a:ext cx="67683" cy="76328"/>
            <a:chOff x="2455863" y="2411803"/>
            <a:chExt cx="566738" cy="566738"/>
          </a:xfrm>
        </p:grpSpPr>
        <p:sp>
          <p:nvSpPr>
            <p:cNvPr id="5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10421" y="2859244"/>
            <a:ext cx="67683" cy="76328"/>
            <a:chOff x="2455863" y="2411803"/>
            <a:chExt cx="566738" cy="566738"/>
          </a:xfrm>
        </p:grpSpPr>
        <p:sp>
          <p:nvSpPr>
            <p:cNvPr id="5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83121" y="2884182"/>
            <a:ext cx="67683" cy="76328"/>
            <a:chOff x="2455863" y="2411803"/>
            <a:chExt cx="566738" cy="566738"/>
          </a:xfrm>
        </p:grpSpPr>
        <p:sp>
          <p:nvSpPr>
            <p:cNvPr id="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67" name="Oval 107"/>
          <p:cNvSpPr>
            <a:spLocks noChangeArrowheads="1"/>
          </p:cNvSpPr>
          <p:nvPr/>
        </p:nvSpPr>
        <p:spPr bwMode="auto">
          <a:xfrm>
            <a:off x="8595063" y="2856366"/>
            <a:ext cx="50846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9" name="Group 68"/>
          <p:cNvGrpSpPr/>
          <p:nvPr/>
        </p:nvGrpSpPr>
        <p:grpSpPr>
          <a:xfrm>
            <a:off x="782241" y="228600"/>
            <a:ext cx="8133160" cy="1200329"/>
            <a:chOff x="782241" y="228600"/>
            <a:chExt cx="8133160" cy="1200329"/>
          </a:xfrm>
        </p:grpSpPr>
        <p:sp>
          <p:nvSpPr>
            <p:cNvPr id="70" name="TextBox 69"/>
            <p:cNvSpPr txBox="1"/>
            <p:nvPr/>
          </p:nvSpPr>
          <p:spPr>
            <a:xfrm>
              <a:off x="782241" y="228600"/>
              <a:ext cx="8133160" cy="1200329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âu</a:t>
              </a:r>
              <a:r>
                <a:rPr lang="en-US" sz="2400" b="1" dirty="0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2: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ìm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ác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ặp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phâ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đối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nhau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ro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ác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phâ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au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:</a:t>
              </a:r>
            </a:p>
            <a:p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</a:p>
            <a:p>
              <a:endParaRPr lang="en-US" sz="2400" b="1" dirty="0" smtClean="0">
                <a:solidFill>
                  <a:srgbClr val="002060"/>
                </a:solidFill>
                <a:latin typeface="Times" pitchFamily="34" charset="0"/>
                <a:ea typeface="Times" pitchFamily="34" charset="0"/>
                <a:cs typeface="Times" pitchFamily="34" charset="0"/>
              </a:endParaRP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179624"/>
                </p:ext>
              </p:extLst>
            </p:nvPr>
          </p:nvGraphicFramePr>
          <p:xfrm>
            <a:off x="3062921" y="662166"/>
            <a:ext cx="240030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8" name="Equation" r:id="rId12" imgW="1231560" imgH="393480" progId="Equation.DSMT4">
                    <p:embed/>
                  </p:oleObj>
                </mc:Choice>
                <mc:Fallback>
                  <p:oleObj name="Equation" r:id="rId12" imgW="1231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62921" y="662166"/>
                          <a:ext cx="2400300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Cloud 71"/>
          <p:cNvSpPr/>
          <p:nvPr/>
        </p:nvSpPr>
        <p:spPr>
          <a:xfrm>
            <a:off x="-67866" y="1484313"/>
            <a:ext cx="1700213" cy="1725612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/50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3" name="times up"/>
          <p:cNvGrpSpPr/>
          <p:nvPr/>
        </p:nvGrpSpPr>
        <p:grpSpPr>
          <a:xfrm>
            <a:off x="7984523" y="2058906"/>
            <a:ext cx="1159477" cy="375064"/>
            <a:chOff x="2989747" y="438150"/>
            <a:chExt cx="1572029" cy="683752"/>
          </a:xfrm>
        </p:grpSpPr>
        <p:sp>
          <p:nvSpPr>
            <p:cNvPr id="74" name="Rounded Rectangle 73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!</a:t>
              </a:r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6" name="Explosion 2 75"/>
          <p:cNvSpPr/>
          <p:nvPr/>
        </p:nvSpPr>
        <p:spPr>
          <a:xfrm>
            <a:off x="5867400" y="1600033"/>
            <a:ext cx="2117123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138191" y="3054466"/>
            <a:ext cx="1032496" cy="782523"/>
            <a:chOff x="3352800" y="2347119"/>
            <a:chExt cx="1032496" cy="782523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491565"/>
                </p:ext>
              </p:extLst>
            </p:nvPr>
          </p:nvGraphicFramePr>
          <p:xfrm>
            <a:off x="3352800" y="2347119"/>
            <a:ext cx="446088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9" name="Equation" r:id="rId14" imgW="228600" imgH="393480" progId="Equation.DSMT4">
                    <p:embed/>
                  </p:oleObj>
                </mc:Choice>
                <mc:Fallback>
                  <p:oleObj name="Equation" r:id="rId14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52800" y="2347119"/>
                          <a:ext cx="446088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654439" y="25158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728186"/>
                </p:ext>
              </p:extLst>
            </p:nvPr>
          </p:nvGraphicFramePr>
          <p:xfrm>
            <a:off x="4112246" y="2362879"/>
            <a:ext cx="2730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0" name="Equation" r:id="rId16" imgW="139680" imgH="393480" progId="Equation.DSMT4">
                    <p:embed/>
                  </p:oleObj>
                </mc:Choice>
                <mc:Fallback>
                  <p:oleObj name="Equation" r:id="rId16" imgW="139680" imgH="39348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246" y="2362879"/>
                          <a:ext cx="273050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3097213" y="4075113"/>
            <a:ext cx="1246187" cy="782524"/>
            <a:chOff x="3280210" y="2347118"/>
            <a:chExt cx="1246187" cy="782524"/>
          </a:xfrm>
        </p:grpSpPr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950206"/>
                </p:ext>
              </p:extLst>
            </p:nvPr>
          </p:nvGraphicFramePr>
          <p:xfrm>
            <a:off x="3280210" y="2347118"/>
            <a:ext cx="59372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1" name="Equation" r:id="rId18" imgW="304560" imgH="393480" progId="Equation.DSMT4">
                    <p:embed/>
                  </p:oleObj>
                </mc:Choice>
                <mc:Fallback>
                  <p:oleObj name="Equation" r:id="rId18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280210" y="2347118"/>
                          <a:ext cx="593725" cy="766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Box 79"/>
            <p:cNvSpPr txBox="1"/>
            <p:nvPr/>
          </p:nvSpPr>
          <p:spPr>
            <a:xfrm>
              <a:off x="3805354" y="25158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849944"/>
                </p:ext>
              </p:extLst>
            </p:nvPr>
          </p:nvGraphicFramePr>
          <p:xfrm>
            <a:off x="4253347" y="2362879"/>
            <a:ext cx="2730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2" name="Equation" r:id="rId20" imgW="139680" imgH="393480" progId="Equation.DSMT4">
                    <p:embed/>
                  </p:oleObj>
                </mc:Choice>
                <mc:Fallback>
                  <p:oleObj name="Equation" r:id="rId20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347" y="2362879"/>
                          <a:ext cx="273050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3405188" y="4979988"/>
            <a:ext cx="1086483" cy="781786"/>
            <a:chOff x="3439914" y="2347856"/>
            <a:chExt cx="1086483" cy="781786"/>
          </a:xfrm>
        </p:grpSpPr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865016"/>
                </p:ext>
              </p:extLst>
            </p:nvPr>
          </p:nvGraphicFramePr>
          <p:xfrm>
            <a:off x="3439914" y="2347856"/>
            <a:ext cx="271462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3" name="Equation" r:id="rId21" imgW="139680" imgH="393480" progId="Equation.DSMT4">
                    <p:embed/>
                  </p:oleObj>
                </mc:Choice>
                <mc:Fallback>
                  <p:oleObj name="Equation" r:id="rId21" imgW="139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39914" y="2347856"/>
                          <a:ext cx="271462" cy="766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3805354" y="25158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849944"/>
                </p:ext>
              </p:extLst>
            </p:nvPr>
          </p:nvGraphicFramePr>
          <p:xfrm>
            <a:off x="4253347" y="2362879"/>
            <a:ext cx="2730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4" name="Equation" r:id="rId23" imgW="139680" imgH="393480" progId="Equation.DSMT4">
                    <p:embed/>
                  </p:oleObj>
                </mc:Choice>
                <mc:Fallback>
                  <p:oleObj name="Equation" r:id="rId2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347" y="2362879"/>
                          <a:ext cx="273050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2906713" y="5902325"/>
            <a:ext cx="1172337" cy="781931"/>
            <a:chOff x="3354060" y="2347711"/>
            <a:chExt cx="1172337" cy="781931"/>
          </a:xfrm>
        </p:grpSpPr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239158"/>
                </p:ext>
              </p:extLst>
            </p:nvPr>
          </p:nvGraphicFramePr>
          <p:xfrm>
            <a:off x="3354060" y="2347711"/>
            <a:ext cx="442912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5" name="Equation" r:id="rId24" imgW="228600" imgH="393480" progId="Equation.DSMT4">
                    <p:embed/>
                  </p:oleObj>
                </mc:Choice>
                <mc:Fallback>
                  <p:oleObj name="Equation" r:id="rId24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354060" y="2347711"/>
                          <a:ext cx="442912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Box 87"/>
            <p:cNvSpPr txBox="1"/>
            <p:nvPr/>
          </p:nvSpPr>
          <p:spPr>
            <a:xfrm>
              <a:off x="3805354" y="25158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346556"/>
                </p:ext>
              </p:extLst>
            </p:nvPr>
          </p:nvGraphicFramePr>
          <p:xfrm>
            <a:off x="4253347" y="2362879"/>
            <a:ext cx="2730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6" name="Equation" r:id="rId26" imgW="139680" imgH="393480" progId="Equation.DSMT4">
                    <p:embed/>
                  </p:oleObj>
                </mc:Choice>
                <mc:Fallback>
                  <p:oleObj name="Equation" r:id="rId26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347" y="2362879"/>
                          <a:ext cx="273050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/>
          <p:cNvGrpSpPr/>
          <p:nvPr/>
        </p:nvGrpSpPr>
        <p:grpSpPr>
          <a:xfrm>
            <a:off x="4649788" y="5935663"/>
            <a:ext cx="1408112" cy="782637"/>
            <a:chOff x="3280253" y="2347647"/>
            <a:chExt cx="1408112" cy="782637"/>
          </a:xfrm>
        </p:grpSpPr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420512"/>
                </p:ext>
              </p:extLst>
            </p:nvPr>
          </p:nvGraphicFramePr>
          <p:xfrm>
            <a:off x="3280253" y="2347647"/>
            <a:ext cx="592137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7" name="Equation" r:id="rId28" imgW="304560" imgH="393480" progId="Equation.DSMT4">
                    <p:embed/>
                  </p:oleObj>
                </mc:Choice>
                <mc:Fallback>
                  <p:oleObj name="Equation" r:id="rId28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280253" y="2347647"/>
                          <a:ext cx="592137" cy="766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Box 91"/>
            <p:cNvSpPr txBox="1"/>
            <p:nvPr/>
          </p:nvSpPr>
          <p:spPr>
            <a:xfrm>
              <a:off x="3805354" y="2515834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48919"/>
                </p:ext>
              </p:extLst>
            </p:nvPr>
          </p:nvGraphicFramePr>
          <p:xfrm>
            <a:off x="4093053" y="2363522"/>
            <a:ext cx="595312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8" name="Equation" r:id="rId30" imgW="304560" imgH="393480" progId="Equation.DSMT4">
                    <p:embed/>
                  </p:oleObj>
                </mc:Choice>
                <mc:Fallback>
                  <p:oleObj name="Equation" r:id="rId30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053" y="2363522"/>
                          <a:ext cx="595312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8696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9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/>
      <p:bldP spid="17" grpId="0"/>
      <p:bldP spid="31" grpId="0" animBg="1"/>
      <p:bldP spid="32" grpId="0" animBg="1"/>
      <p:bldP spid="72" grpId="0" animBg="1"/>
      <p:bldP spid="76" grpId="0" animBg="1"/>
      <p:bldP spid="7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14663" y="3048000"/>
            <a:ext cx="338613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100263" y="40878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9459" name="Picture 7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14663" y="4087813"/>
            <a:ext cx="351353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8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14664" y="5087938"/>
            <a:ext cx="3581400" cy="778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14663" y="5992812"/>
            <a:ext cx="3513535" cy="71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2100263" y="50022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00263" y="31734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00263" y="59166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76463" y="4164014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176463" y="5992814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176463" y="5078414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176463" y="3249614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32309" y="4068763"/>
            <a:ext cx="7239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96063" y="324961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96063" y="507841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96063" y="591661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80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5966" y="3286126"/>
            <a:ext cx="1787128" cy="279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27"/>
          <p:cNvSpPr/>
          <p:nvPr/>
        </p:nvSpPr>
        <p:spPr>
          <a:xfrm>
            <a:off x="1431132" y="3286126"/>
            <a:ext cx="475060" cy="4810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Có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431131" y="4029076"/>
            <a:ext cx="457200" cy="48101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KO</a:t>
            </a:r>
          </a:p>
        </p:txBody>
      </p:sp>
      <p:pic>
        <p:nvPicPr>
          <p:cNvPr id="3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9990" y="2000351"/>
            <a:ext cx="589829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5731" y="2168288"/>
            <a:ext cx="479235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61054" y="2156659"/>
            <a:ext cx="67683" cy="76328"/>
            <a:chOff x="2455863" y="2411803"/>
            <a:chExt cx="566738" cy="566738"/>
          </a:xfrm>
        </p:grpSpPr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62064" y="2708958"/>
            <a:ext cx="67683" cy="76328"/>
            <a:chOff x="2455863" y="2411803"/>
            <a:chExt cx="566738" cy="566738"/>
          </a:xfrm>
        </p:grpSpPr>
        <p:sp>
          <p:nvSpPr>
            <p:cNvPr id="5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784840" y="2449678"/>
            <a:ext cx="67683" cy="76328"/>
            <a:chOff x="2455863" y="2411803"/>
            <a:chExt cx="566738" cy="566738"/>
          </a:xfrm>
        </p:grpSpPr>
        <p:sp>
          <p:nvSpPr>
            <p:cNvPr id="5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57540" y="2474616"/>
            <a:ext cx="67683" cy="76328"/>
            <a:chOff x="2455863" y="2411803"/>
            <a:chExt cx="566738" cy="566738"/>
          </a:xfrm>
        </p:grpSpPr>
        <p:sp>
          <p:nvSpPr>
            <p:cNvPr id="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67" name="Oval 107"/>
          <p:cNvSpPr>
            <a:spLocks noChangeArrowheads="1"/>
          </p:cNvSpPr>
          <p:nvPr/>
        </p:nvSpPr>
        <p:spPr bwMode="auto">
          <a:xfrm>
            <a:off x="8569482" y="2446800"/>
            <a:ext cx="50846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9" name="Group 68"/>
          <p:cNvGrpSpPr/>
          <p:nvPr/>
        </p:nvGrpSpPr>
        <p:grpSpPr>
          <a:xfrm>
            <a:off x="782241" y="207818"/>
            <a:ext cx="8133160" cy="1221111"/>
            <a:chOff x="782241" y="207818"/>
            <a:chExt cx="8133160" cy="1221111"/>
          </a:xfrm>
        </p:grpSpPr>
        <p:sp>
          <p:nvSpPr>
            <p:cNvPr id="70" name="TextBox 69"/>
            <p:cNvSpPr txBox="1"/>
            <p:nvPr/>
          </p:nvSpPr>
          <p:spPr>
            <a:xfrm>
              <a:off x="782241" y="228600"/>
              <a:ext cx="8133160" cy="1200329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dirty="0" err="1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âu</a:t>
              </a:r>
              <a:r>
                <a:rPr lang="en-US" sz="2400" b="1" dirty="0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3: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Viết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phâ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   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dưới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dạ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ổ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ác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phâ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ó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mẫu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là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ự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nhiê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khác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nhau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như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ó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ù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ử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là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1</a:t>
              </a: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658464"/>
                </p:ext>
              </p:extLst>
            </p:nvPr>
          </p:nvGraphicFramePr>
          <p:xfrm>
            <a:off x="3505200" y="207818"/>
            <a:ext cx="296863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1"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05200" y="207818"/>
                          <a:ext cx="296863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Cloud 71"/>
          <p:cNvSpPr/>
          <p:nvPr/>
        </p:nvSpPr>
        <p:spPr>
          <a:xfrm>
            <a:off x="-67866" y="1484313"/>
            <a:ext cx="1700213" cy="1725612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/50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3" name="times up"/>
          <p:cNvGrpSpPr/>
          <p:nvPr/>
        </p:nvGrpSpPr>
        <p:grpSpPr>
          <a:xfrm>
            <a:off x="7981315" y="1502693"/>
            <a:ext cx="1159477" cy="375064"/>
            <a:chOff x="2989747" y="438150"/>
            <a:chExt cx="1572029" cy="683752"/>
          </a:xfrm>
        </p:grpSpPr>
        <p:sp>
          <p:nvSpPr>
            <p:cNvPr id="74" name="Rounded Rectangle 73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Rounded Rectangle 7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!</a:t>
              </a:r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6" name="Explosion 2 75"/>
          <p:cNvSpPr/>
          <p:nvPr/>
        </p:nvSpPr>
        <p:spPr>
          <a:xfrm>
            <a:off x="5867400" y="1600033"/>
            <a:ext cx="2117123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35699"/>
              </p:ext>
            </p:extLst>
          </p:nvPr>
        </p:nvGraphicFramePr>
        <p:xfrm>
          <a:off x="3962400" y="3073977"/>
          <a:ext cx="12192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62400" y="3073977"/>
                        <a:ext cx="1219200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43364"/>
              </p:ext>
            </p:extLst>
          </p:nvPr>
        </p:nvGraphicFramePr>
        <p:xfrm>
          <a:off x="3949700" y="4087813"/>
          <a:ext cx="1244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6" imgW="634680" imgH="393480" progId="Equation.DSMT4">
                  <p:embed/>
                </p:oleObj>
              </mc:Choice>
              <mc:Fallback>
                <p:oleObj name="Equation" r:id="rId16" imgW="63468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4087813"/>
                        <a:ext cx="12446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82784"/>
              </p:ext>
            </p:extLst>
          </p:nvPr>
        </p:nvGraphicFramePr>
        <p:xfrm>
          <a:off x="3949700" y="5060950"/>
          <a:ext cx="1244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18" imgW="634680" imgH="393480" progId="Equation.DSMT4">
                  <p:embed/>
                </p:oleObj>
              </mc:Choice>
              <mc:Fallback>
                <p:oleObj name="Equation" r:id="rId18" imgW="63468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060950"/>
                        <a:ext cx="12446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43715"/>
              </p:ext>
            </p:extLst>
          </p:nvPr>
        </p:nvGraphicFramePr>
        <p:xfrm>
          <a:off x="3898900" y="5992813"/>
          <a:ext cx="11938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20" imgW="609480" imgH="393480" progId="Equation.DSMT4">
                  <p:embed/>
                </p:oleObj>
              </mc:Choice>
              <mc:Fallback>
                <p:oleObj name="Equation" r:id="rId20" imgW="60948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5992813"/>
                        <a:ext cx="11938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3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9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/>
      <p:bldP spid="17" grpId="0"/>
      <p:bldP spid="28" grpId="0" animBg="1"/>
      <p:bldP spid="29" grpId="0" animBg="1"/>
      <p:bldP spid="72" grpId="0" animBg="1"/>
      <p:bldP spid="76" grpId="0" animBg="1"/>
      <p:bldP spid="76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34891" y="3085723"/>
            <a:ext cx="3513534" cy="736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020491" y="50419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0483" name="Picture 7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34891" y="4051301"/>
            <a:ext cx="3513534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8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26557" y="5022850"/>
            <a:ext cx="351353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34891" y="5956301"/>
            <a:ext cx="3513534" cy="7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2020491" y="40513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020491" y="31369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020491" y="588010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096691" y="5118101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096691" y="5956301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096691" y="4127501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096691" y="3213101"/>
            <a:ext cx="45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32" name="Picture 31" descr="tich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63891" y="4660900"/>
            <a:ext cx="7239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16291" y="32131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16291" y="401161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16291" y="57277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4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5966" y="3286126"/>
            <a:ext cx="1787128" cy="279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27"/>
          <p:cNvSpPr/>
          <p:nvPr/>
        </p:nvSpPr>
        <p:spPr>
          <a:xfrm>
            <a:off x="1431132" y="3286126"/>
            <a:ext cx="475060" cy="4810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Có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431131" y="4029076"/>
            <a:ext cx="457200" cy="48101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rgbClr val="FF0000"/>
                </a:solidFill>
              </a:rPr>
              <a:t>KO</a:t>
            </a:r>
          </a:p>
        </p:txBody>
      </p:sp>
      <p:pic>
        <p:nvPicPr>
          <p:cNvPr id="3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1859" y="2377115"/>
            <a:ext cx="589829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7599" y="2545052"/>
            <a:ext cx="479235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42923" y="2533423"/>
            <a:ext cx="67683" cy="76328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543933" y="3085722"/>
            <a:ext cx="67683" cy="76328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766709" y="2826442"/>
            <a:ext cx="67683" cy="76328"/>
            <a:chOff x="2455863" y="2411803"/>
            <a:chExt cx="566738" cy="566738"/>
          </a:xfrm>
        </p:grpSpPr>
        <p:sp>
          <p:nvSpPr>
            <p:cNvPr id="5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339408" y="2851380"/>
            <a:ext cx="67683" cy="76328"/>
            <a:chOff x="2455863" y="2411803"/>
            <a:chExt cx="566738" cy="566738"/>
          </a:xfrm>
        </p:grpSpPr>
        <p:sp>
          <p:nvSpPr>
            <p:cNvPr id="5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63" name="Oval 107"/>
          <p:cNvSpPr>
            <a:spLocks noChangeArrowheads="1"/>
          </p:cNvSpPr>
          <p:nvPr/>
        </p:nvSpPr>
        <p:spPr bwMode="auto">
          <a:xfrm>
            <a:off x="8551351" y="2823564"/>
            <a:ext cx="50846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5" name="Group 64"/>
          <p:cNvGrpSpPr/>
          <p:nvPr/>
        </p:nvGrpSpPr>
        <p:grpSpPr>
          <a:xfrm>
            <a:off x="782241" y="207963"/>
            <a:ext cx="8133160" cy="1220966"/>
            <a:chOff x="782241" y="207963"/>
            <a:chExt cx="8133160" cy="1220966"/>
          </a:xfrm>
        </p:grpSpPr>
        <p:sp>
          <p:nvSpPr>
            <p:cNvPr id="66" name="TextBox 65"/>
            <p:cNvSpPr txBox="1"/>
            <p:nvPr/>
          </p:nvSpPr>
          <p:spPr>
            <a:xfrm>
              <a:off x="782241" y="228600"/>
              <a:ext cx="8133160" cy="1200329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dirty="0" err="1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âu</a:t>
              </a:r>
              <a:r>
                <a:rPr lang="en-US" sz="2400" b="1" dirty="0" smtClean="0">
                  <a:solidFill>
                    <a:srgbClr val="FF000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4: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Viết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phâ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   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dưới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dạ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ổ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ác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phâ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ó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mẫu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là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ự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nhiên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khác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nhau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như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ó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cùng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tử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số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</a:t>
              </a:r>
              <a:r>
                <a:rPr lang="en-US" sz="2400" b="1" dirty="0" err="1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là</a:t>
              </a:r>
              <a:r>
                <a:rPr lang="en-US" sz="2400" b="1" dirty="0" smtClean="0">
                  <a:solidFill>
                    <a:srgbClr val="002060"/>
                  </a:solidFill>
                  <a:latin typeface="Times" pitchFamily="34" charset="0"/>
                  <a:ea typeface="Times" pitchFamily="34" charset="0"/>
                  <a:cs typeface="Times" pitchFamily="34" charset="0"/>
                </a:rPr>
                <a:t> 1</a:t>
              </a: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478591"/>
                </p:ext>
              </p:extLst>
            </p:nvPr>
          </p:nvGraphicFramePr>
          <p:xfrm>
            <a:off x="3455988" y="207963"/>
            <a:ext cx="395287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60" name="Equation" r:id="rId12" imgW="203040" imgH="393480" progId="Equation.DSMT4">
                    <p:embed/>
                  </p:oleObj>
                </mc:Choice>
                <mc:Fallback>
                  <p:oleObj name="Equation" r:id="rId12" imgW="2030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55988" y="207963"/>
                          <a:ext cx="395287" cy="766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Cloud 67"/>
          <p:cNvSpPr/>
          <p:nvPr/>
        </p:nvSpPr>
        <p:spPr>
          <a:xfrm>
            <a:off x="-67866" y="1484313"/>
            <a:ext cx="1700213" cy="1725612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ợ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0/50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9" name="times up"/>
          <p:cNvGrpSpPr/>
          <p:nvPr/>
        </p:nvGrpSpPr>
        <p:grpSpPr>
          <a:xfrm>
            <a:off x="8031877" y="1972055"/>
            <a:ext cx="1159477" cy="375064"/>
            <a:chOff x="2989747" y="438150"/>
            <a:chExt cx="1572029" cy="683752"/>
          </a:xfrm>
        </p:grpSpPr>
        <p:sp>
          <p:nvSpPr>
            <p:cNvPr id="70" name="Rounded Rectangle 6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Rounded Rectangle 7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Bắt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b="1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!</a:t>
              </a:r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" name="Explosion 2 71"/>
          <p:cNvSpPr/>
          <p:nvPr/>
        </p:nvSpPr>
        <p:spPr>
          <a:xfrm>
            <a:off x="5867400" y="1600033"/>
            <a:ext cx="2117123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44315"/>
              </p:ext>
            </p:extLst>
          </p:nvPr>
        </p:nvGraphicFramePr>
        <p:xfrm>
          <a:off x="3013075" y="3041650"/>
          <a:ext cx="1436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14" imgW="736560" imgH="393480" progId="Equation.DSMT4">
                  <p:embed/>
                </p:oleObj>
              </mc:Choice>
              <mc:Fallback>
                <p:oleObj name="Equation" r:id="rId1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3075" y="3041650"/>
                        <a:ext cx="1436688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74075"/>
              </p:ext>
            </p:extLst>
          </p:nvPr>
        </p:nvGraphicFramePr>
        <p:xfrm>
          <a:off x="3138488" y="3970338"/>
          <a:ext cx="13366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3970338"/>
                        <a:ext cx="13366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42119"/>
              </p:ext>
            </p:extLst>
          </p:nvPr>
        </p:nvGraphicFramePr>
        <p:xfrm>
          <a:off x="3227388" y="4991100"/>
          <a:ext cx="1312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18" imgW="672840" imgH="393480" progId="Equation.DSMT4">
                  <p:embed/>
                </p:oleObj>
              </mc:Choice>
              <mc:Fallback>
                <p:oleObj name="Equation" r:id="rId18" imgW="672840" imgH="393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991100"/>
                        <a:ext cx="1312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86264"/>
              </p:ext>
            </p:extLst>
          </p:nvPr>
        </p:nvGraphicFramePr>
        <p:xfrm>
          <a:off x="3203575" y="5895975"/>
          <a:ext cx="1460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Equation" r:id="rId20" imgW="749160" imgH="393480" progId="Equation.DSMT4">
                  <p:embed/>
                </p:oleObj>
              </mc:Choice>
              <mc:Fallback>
                <p:oleObj name="Equation" r:id="rId20" imgW="74916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895975"/>
                        <a:ext cx="1460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54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9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/>
      <p:bldP spid="17" grpId="0"/>
      <p:bldP spid="28" grpId="0" animBg="1"/>
      <p:bldP spid="29" grpId="0" animBg="1"/>
      <p:bldP spid="68" grpId="0" animBg="1"/>
      <p:bldP spid="72" grpId="0" animBg="1"/>
      <p:bldP spid="7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73488" y="993437"/>
            <a:ext cx="5187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2426990" y="-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pic>
        <p:nvPicPr>
          <p:cNvPr id="61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42596"/>
              </p:ext>
            </p:extLst>
          </p:nvPr>
        </p:nvGraphicFramePr>
        <p:xfrm>
          <a:off x="381000" y="1600200"/>
          <a:ext cx="1521853" cy="112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2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600200"/>
                        <a:ext cx="1521853" cy="112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50460"/>
              </p:ext>
            </p:extLst>
          </p:nvPr>
        </p:nvGraphicFramePr>
        <p:xfrm>
          <a:off x="4876800" y="1516657"/>
          <a:ext cx="17764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3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16657"/>
                        <a:ext cx="17764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4"/>
          <p:cNvSpPr txBox="1">
            <a:spLocks noChangeArrowheads="1"/>
          </p:cNvSpPr>
          <p:nvPr/>
        </p:nvSpPr>
        <p:spPr bwMode="auto">
          <a:xfrm>
            <a:off x="3505200" y="2514600"/>
            <a:ext cx="1263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40087"/>
              </p:ext>
            </p:extLst>
          </p:nvPr>
        </p:nvGraphicFramePr>
        <p:xfrm>
          <a:off x="620837" y="3037820"/>
          <a:ext cx="35163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4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37" y="3037820"/>
                        <a:ext cx="35163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23454"/>
              </p:ext>
            </p:extLst>
          </p:nvPr>
        </p:nvGraphicFramePr>
        <p:xfrm>
          <a:off x="620711" y="4343400"/>
          <a:ext cx="39512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5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1" y="4343400"/>
                        <a:ext cx="39512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1641475" y="5715000"/>
            <a:ext cx="72390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6597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6" grpId="0"/>
      <p:bldP spid="59" grpId="0"/>
      <p:bldP spid="49" grpId="0"/>
      <p:bldP spid="5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20834"/>
              </p:ext>
            </p:extLst>
          </p:nvPr>
        </p:nvGraphicFramePr>
        <p:xfrm>
          <a:off x="1704109" y="1933903"/>
          <a:ext cx="9572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109" y="1933903"/>
                        <a:ext cx="9572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98503"/>
              </p:ext>
            </p:extLst>
          </p:nvPr>
        </p:nvGraphicFramePr>
        <p:xfrm>
          <a:off x="1701800" y="795338"/>
          <a:ext cx="995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795338"/>
                        <a:ext cx="995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171700" y="0"/>
            <a:ext cx="4800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247" y="2584295"/>
            <a:ext cx="2847975" cy="3437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38054" y="1641515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Ai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ập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19845" y="2122630"/>
            <a:ext cx="6452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2729345" y="990600"/>
            <a:ext cx="381000" cy="188660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85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69 0 0.125 0.056 0.125 0.125 C 0.125 0.194 0.069 0.25 0 0.25 C -0.069 0.25 -0.125 0.194 -0.125 0.125 C -0.125 0.056 -0.069 0 0 0 Z" pathEditMode="relative" ptsTypes="">
                                      <p:cBhvr>
                                        <p:cTn id="15" dur="2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D:\DU LIEU QUAN TRONG -HUEBOM\CA VIDEO NEN PPT\AAIA_wDGAAAAAQAAAAAAAAy7AAAAJDZkMzFkNmY1LTk5ZWItNDUzMS05YmI0LTA0NjQ2ZWQ3Mzk0N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84" y="685800"/>
            <a:ext cx="8150225" cy="5941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159327" y="376851"/>
            <a:ext cx="8683625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 BÀI HỌC NÀY, CÁC EM CẦN: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0" y="1390650"/>
            <a:ext cx="6012872" cy="107721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-131618" y="2362200"/>
            <a:ext cx="8222672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-173182" y="3071891"/>
            <a:ext cx="8222672" cy="107721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5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6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7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8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0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1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2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3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</a:t>
            </a:r>
            <a:r>
              <a:rPr lang="en-US" sz="6600" b="1" i="1" u="sng" dirty="0" smtClean="0">
                <a:solidFill>
                  <a:srgbClr val="3333FF"/>
                </a:solidFill>
                <a:latin typeface="VNI-Brush" pitchFamily="2" charset="0"/>
              </a:rPr>
              <a:t>4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763713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PHÉP CỘNG VÀ PHÉP TRỪ PHÂN SỐ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5044" y="1132820"/>
            <a:ext cx="8900396" cy="1384995"/>
            <a:chOff x="75044" y="1132820"/>
            <a:chExt cx="8900396" cy="1384995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635000" y="1132820"/>
              <a:ext cx="834044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i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oa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ó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óp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ọ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ỗ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ọ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ã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44" y="1371600"/>
              <a:ext cx="658091" cy="658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-76200" y="2514600"/>
            <a:ext cx="9678556" cy="767773"/>
            <a:chOff x="-76200" y="2636403"/>
            <a:chExt cx="9678556" cy="76777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515337"/>
                </p:ext>
              </p:extLst>
            </p:nvPr>
          </p:nvGraphicFramePr>
          <p:xfrm>
            <a:off x="6781800" y="2636403"/>
            <a:ext cx="444500" cy="767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0"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2636403"/>
                          <a:ext cx="444500" cy="767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-76200" y="2789458"/>
              <a:ext cx="9678556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  (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067378" y="5771346"/>
            <a:ext cx="73914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-76200" y="3276600"/>
            <a:ext cx="9678556" cy="768350"/>
            <a:chOff x="-76200" y="2636403"/>
            <a:chExt cx="9678556" cy="76835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184248"/>
                </p:ext>
              </p:extLst>
            </p:nvPr>
          </p:nvGraphicFramePr>
          <p:xfrm>
            <a:off x="7272338" y="2636403"/>
            <a:ext cx="27146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1" name="Equation" r:id="rId6" imgW="139680" imgH="393480" progId="Equation.DSMT4">
                    <p:embed/>
                  </p:oleObj>
                </mc:Choice>
                <mc:Fallback>
                  <p:oleObj name="Equation" r:id="rId6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338" y="2636403"/>
                          <a:ext cx="27146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-76200" y="2789458"/>
              <a:ext cx="9678556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(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990600" y="5562600"/>
            <a:ext cx="73914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-34058" y="4191655"/>
            <a:ext cx="9678556" cy="1310335"/>
            <a:chOff x="-76200" y="2789458"/>
            <a:chExt cx="9678556" cy="1310335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948434"/>
                </p:ext>
              </p:extLst>
            </p:nvPr>
          </p:nvGraphicFramePr>
          <p:xfrm>
            <a:off x="1994938" y="3170089"/>
            <a:ext cx="1075690" cy="929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02" name="Equation" r:id="rId8" imgW="457200" imgH="393480" progId="Equation.DSMT4">
                    <p:embed/>
                  </p:oleObj>
                </mc:Choice>
                <mc:Fallback>
                  <p:oleObj name="Equation" r:id="rId8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938" y="3170089"/>
                          <a:ext cx="1075690" cy="929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-76200" y="2789458"/>
              <a:ext cx="9678556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: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2590800" y="5867400"/>
            <a:ext cx="54864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15643"/>
              </p:ext>
            </p:extLst>
          </p:nvPr>
        </p:nvGraphicFramePr>
        <p:xfrm>
          <a:off x="3124200" y="4556124"/>
          <a:ext cx="21193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56124"/>
                        <a:ext cx="21193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1" grpId="0" animBg="1"/>
      <p:bldP spid="21" grpId="1" animBg="1"/>
      <p:bldP spid="26" grpId="0" animBg="1"/>
      <p:bldP spid="26" grpId="1" animBg="1"/>
      <p:bldP spid="30" grpId="0" animBg="1"/>
      <p:bldP spid="3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5044" y="1132820"/>
            <a:ext cx="8900396" cy="1384995"/>
            <a:chOff x="75044" y="1132820"/>
            <a:chExt cx="8900396" cy="1384995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635000" y="1132820"/>
              <a:ext cx="834044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u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i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oanh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ó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óp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ọ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ỗ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ọ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ã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44" y="1371600"/>
              <a:ext cx="658091" cy="658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-76200" y="2514600"/>
            <a:ext cx="9678556" cy="767773"/>
            <a:chOff x="-76200" y="2636403"/>
            <a:chExt cx="9678556" cy="76777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983666"/>
                </p:ext>
              </p:extLst>
            </p:nvPr>
          </p:nvGraphicFramePr>
          <p:xfrm>
            <a:off x="6781800" y="2636403"/>
            <a:ext cx="444500" cy="767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4"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2636403"/>
                          <a:ext cx="444500" cy="767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-76200" y="2789458"/>
              <a:ext cx="9678556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  (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067378" y="5771346"/>
            <a:ext cx="73914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-76200" y="3276600"/>
            <a:ext cx="9678556" cy="768350"/>
            <a:chOff x="-76200" y="2636403"/>
            <a:chExt cx="9678556" cy="76835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637909"/>
                </p:ext>
              </p:extLst>
            </p:nvPr>
          </p:nvGraphicFramePr>
          <p:xfrm>
            <a:off x="7272338" y="2636403"/>
            <a:ext cx="27146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5" name="Equation" r:id="rId6" imgW="139680" imgH="393480" progId="Equation.DSMT4">
                    <p:embed/>
                  </p:oleObj>
                </mc:Choice>
                <mc:Fallback>
                  <p:oleObj name="Equation" r:id="rId6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338" y="2636403"/>
                          <a:ext cx="27146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-76200" y="2789458"/>
              <a:ext cx="9678556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   (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990600" y="5562600"/>
            <a:ext cx="73914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-34058" y="4191655"/>
            <a:ext cx="9678556" cy="1310335"/>
            <a:chOff x="-76200" y="2789458"/>
            <a:chExt cx="9678556" cy="1310335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166704"/>
                </p:ext>
              </p:extLst>
            </p:nvPr>
          </p:nvGraphicFramePr>
          <p:xfrm>
            <a:off x="1994938" y="3170089"/>
            <a:ext cx="1075690" cy="929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6" name="Equation" r:id="rId8" imgW="457200" imgH="393480" progId="Equation.DSMT4">
                    <p:embed/>
                  </p:oleObj>
                </mc:Choice>
                <mc:Fallback>
                  <p:oleObj name="Equation" r:id="rId8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938" y="3170089"/>
                          <a:ext cx="1075690" cy="929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-76200" y="2789458"/>
              <a:ext cx="9678556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: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2590800" y="5867400"/>
            <a:ext cx="54864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20243"/>
              </p:ext>
            </p:extLst>
          </p:nvPr>
        </p:nvGraphicFramePr>
        <p:xfrm>
          <a:off x="3124200" y="4556124"/>
          <a:ext cx="21193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56124"/>
                        <a:ext cx="21193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33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1" grpId="0" animBg="1"/>
      <p:bldP spid="21" grpId="1" animBg="1"/>
      <p:bldP spid="26" grpId="0" animBg="1"/>
      <p:bldP spid="26" grpId="1" animBg="1"/>
      <p:bldP spid="30" grpId="0" animBg="1"/>
      <p:bldP spid="3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51245" y="1739205"/>
            <a:ext cx="8839200" cy="95410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68431" y="3011893"/>
            <a:ext cx="148244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54619"/>
              </p:ext>
            </p:extLst>
          </p:nvPr>
        </p:nvGraphicFramePr>
        <p:xfrm>
          <a:off x="1600200" y="2851228"/>
          <a:ext cx="1330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3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51228"/>
                        <a:ext cx="13303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1546" y="1066800"/>
            <a:ext cx="6770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49855"/>
              </p:ext>
            </p:extLst>
          </p:nvPr>
        </p:nvGraphicFramePr>
        <p:xfrm>
          <a:off x="2819400" y="2851228"/>
          <a:ext cx="24971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51228"/>
                        <a:ext cx="24971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32955"/>
              </p:ext>
            </p:extLst>
          </p:nvPr>
        </p:nvGraphicFramePr>
        <p:xfrm>
          <a:off x="1520825" y="3962400"/>
          <a:ext cx="1790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962400"/>
                        <a:ext cx="1790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63380"/>
              </p:ext>
            </p:extLst>
          </p:nvPr>
        </p:nvGraphicFramePr>
        <p:xfrm>
          <a:off x="3308350" y="3962400"/>
          <a:ext cx="2278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6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962400"/>
                        <a:ext cx="22780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99840"/>
              </p:ext>
            </p:extLst>
          </p:nvPr>
        </p:nvGraphicFramePr>
        <p:xfrm>
          <a:off x="5715000" y="3962400"/>
          <a:ext cx="6778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7"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62400"/>
                        <a:ext cx="6778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62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51245" y="1739205"/>
            <a:ext cx="8839200" cy="95410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0" y="2769594"/>
            <a:ext cx="40386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83738"/>
              </p:ext>
            </p:extLst>
          </p:nvPr>
        </p:nvGraphicFramePr>
        <p:xfrm>
          <a:off x="11546" y="3292814"/>
          <a:ext cx="1492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6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6" y="3292814"/>
                        <a:ext cx="14922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1546" y="1066800"/>
            <a:ext cx="6770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23553"/>
              </p:ext>
            </p:extLst>
          </p:nvPr>
        </p:nvGraphicFramePr>
        <p:xfrm>
          <a:off x="1524000" y="3292814"/>
          <a:ext cx="2768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7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92814"/>
                        <a:ext cx="2768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13927"/>
              </p:ext>
            </p:extLst>
          </p:nvPr>
        </p:nvGraphicFramePr>
        <p:xfrm>
          <a:off x="4267200" y="3292814"/>
          <a:ext cx="21717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92814"/>
                        <a:ext cx="21717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92224"/>
              </p:ext>
            </p:extLst>
          </p:nvPr>
        </p:nvGraphicFramePr>
        <p:xfrm>
          <a:off x="6546273" y="3292814"/>
          <a:ext cx="8953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73" y="3292814"/>
                        <a:ext cx="8953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63266"/>
              </p:ext>
            </p:extLst>
          </p:nvPr>
        </p:nvGraphicFramePr>
        <p:xfrm>
          <a:off x="-69850" y="4267200"/>
          <a:ext cx="1654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9850" y="4267200"/>
                        <a:ext cx="1654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52368"/>
              </p:ext>
            </p:extLst>
          </p:nvPr>
        </p:nvGraphicFramePr>
        <p:xfrm>
          <a:off x="1524000" y="4267200"/>
          <a:ext cx="2901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1" name="Equation" r:id="rId13" imgW="1358640" imgH="419040" progId="Equation.DSMT4">
                  <p:embed/>
                </p:oleObj>
              </mc:Choice>
              <mc:Fallback>
                <p:oleObj name="Equation" r:id="rId13" imgW="13586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2901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8663"/>
              </p:ext>
            </p:extLst>
          </p:nvPr>
        </p:nvGraphicFramePr>
        <p:xfrm>
          <a:off x="4419600" y="4267200"/>
          <a:ext cx="13287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2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3287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52072"/>
              </p:ext>
            </p:extLst>
          </p:nvPr>
        </p:nvGraphicFramePr>
        <p:xfrm>
          <a:off x="5791200" y="4267200"/>
          <a:ext cx="8953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3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8953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633296"/>
              </p:ext>
            </p:extLst>
          </p:nvPr>
        </p:nvGraphicFramePr>
        <p:xfrm>
          <a:off x="6781800" y="4267200"/>
          <a:ext cx="9223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4" name="Equation" r:id="rId19" imgW="431640" imgH="393480" progId="Equation.DSMT4">
                  <p:embed/>
                </p:oleObj>
              </mc:Choice>
              <mc:Fallback>
                <p:oleObj name="Equation" r:id="rId19" imgW="431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67200"/>
                        <a:ext cx="9223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21467"/>
              </p:ext>
            </p:extLst>
          </p:nvPr>
        </p:nvGraphicFramePr>
        <p:xfrm>
          <a:off x="80963" y="5410200"/>
          <a:ext cx="1463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5" name="Equation" r:id="rId21" imgW="685800" imgH="393480" progId="Equation.DSMT4">
                  <p:embed/>
                </p:oleObj>
              </mc:Choice>
              <mc:Fallback>
                <p:oleObj name="Equation" r:id="rId21" imgW="6858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5410200"/>
                        <a:ext cx="14636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10740"/>
              </p:ext>
            </p:extLst>
          </p:nvPr>
        </p:nvGraphicFramePr>
        <p:xfrm>
          <a:off x="1439863" y="5334000"/>
          <a:ext cx="3144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6" name="Equation" r:id="rId23" imgW="1473120" imgH="419040" progId="Equation.DSMT4">
                  <p:embed/>
                </p:oleObj>
              </mc:Choice>
              <mc:Fallback>
                <p:oleObj name="Equation" r:id="rId23" imgW="147312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334000"/>
                        <a:ext cx="3144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25295"/>
              </p:ext>
            </p:extLst>
          </p:nvPr>
        </p:nvGraphicFramePr>
        <p:xfrm>
          <a:off x="4584700" y="5334000"/>
          <a:ext cx="17351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7" name="Equation" r:id="rId25" imgW="812520" imgH="393480" progId="Equation.DSMT4">
                  <p:embed/>
                </p:oleObj>
              </mc:Choice>
              <mc:Fallback>
                <p:oleObj name="Equation" r:id="rId25" imgW="8125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334000"/>
                        <a:ext cx="17351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21189"/>
              </p:ext>
            </p:extLst>
          </p:nvPr>
        </p:nvGraphicFramePr>
        <p:xfrm>
          <a:off x="6324600" y="5257800"/>
          <a:ext cx="14366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8" name="Equation" r:id="rId27" imgW="672840" imgH="393480" progId="Equation.DSMT4">
                  <p:embed/>
                </p:oleObj>
              </mc:Choice>
              <mc:Fallback>
                <p:oleObj name="Equation" r:id="rId27" imgW="6728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57800"/>
                        <a:ext cx="14366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702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0" y="1132820"/>
            <a:ext cx="8839200" cy="138499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1545" y="2517815"/>
            <a:ext cx="76962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065173"/>
              </p:ext>
            </p:extLst>
          </p:nvPr>
        </p:nvGraphicFramePr>
        <p:xfrm>
          <a:off x="2680855" y="3047962"/>
          <a:ext cx="19542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3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55" y="3047962"/>
                        <a:ext cx="1954213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 PHÉP CỘNG VÀ PHÉP TRỪ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3669145" y="5562600"/>
            <a:ext cx="40386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990600" y="5562600"/>
            <a:ext cx="6158345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3103417" y="3886200"/>
            <a:ext cx="113145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68179"/>
              </p:ext>
            </p:extLst>
          </p:nvPr>
        </p:nvGraphicFramePr>
        <p:xfrm>
          <a:off x="152400" y="4537785"/>
          <a:ext cx="19542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4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537785"/>
                        <a:ext cx="19542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98732"/>
              </p:ext>
            </p:extLst>
          </p:nvPr>
        </p:nvGraphicFramePr>
        <p:xfrm>
          <a:off x="2138363" y="4530725"/>
          <a:ext cx="21986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5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530725"/>
                        <a:ext cx="21986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75031"/>
              </p:ext>
            </p:extLst>
          </p:nvPr>
        </p:nvGraphicFramePr>
        <p:xfrm>
          <a:off x="4419600" y="4565494"/>
          <a:ext cx="1249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6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65494"/>
                        <a:ext cx="12493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728953"/>
              </p:ext>
            </p:extLst>
          </p:nvPr>
        </p:nvGraphicFramePr>
        <p:xfrm>
          <a:off x="4419600" y="5361998"/>
          <a:ext cx="3638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7" name="Equation" r:id="rId11" imgW="1701720" imgH="393480" progId="Equation.DSMT4">
                  <p:embed/>
                </p:oleObj>
              </mc:Choice>
              <mc:Fallback>
                <p:oleObj name="Equation" r:id="rId11" imgW="1701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61998"/>
                        <a:ext cx="36385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87291"/>
              </p:ext>
            </p:extLst>
          </p:nvPr>
        </p:nvGraphicFramePr>
        <p:xfrm>
          <a:off x="8001000" y="5361998"/>
          <a:ext cx="7064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8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361998"/>
                        <a:ext cx="7064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37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4" grpId="0"/>
      <p:bldP spid="23" grpId="0" animBg="1"/>
      <p:bldP spid="23" grpId="1" animBg="1"/>
      <p:bldP spid="25" grpId="0" animBg="1"/>
      <p:bldP spid="25" grpId="1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75" name="Picture 83" descr="4a3a7ea8_1cc9cf75_hoah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794" name="Group 2"/>
          <p:cNvGraphicFramePr>
            <a:graphicFrameLocks noGrp="1"/>
          </p:cNvGraphicFramePr>
          <p:nvPr>
            <p:ph sz="quarter" idx="1"/>
          </p:nvPr>
        </p:nvGraphicFramePr>
        <p:xfrm>
          <a:off x="457200" y="1981200"/>
          <a:ext cx="8153400" cy="1219201"/>
        </p:xfrm>
        <a:graphic>
          <a:graphicData uri="http://schemas.openxmlformats.org/drawingml/2006/table">
            <a:tbl>
              <a:tblPr/>
              <a:tblGrid>
                <a:gridCol w="796925"/>
                <a:gridCol w="793750"/>
                <a:gridCol w="796925"/>
                <a:gridCol w="796925"/>
                <a:gridCol w="793750"/>
                <a:gridCol w="669925"/>
                <a:gridCol w="762000"/>
                <a:gridCol w="685800"/>
                <a:gridCol w="685800"/>
                <a:gridCol w="685800"/>
                <a:gridCol w="685800"/>
              </a:tblGrid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3832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415213" y="3276600"/>
          <a:ext cx="890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3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3276600"/>
                        <a:ext cx="8905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5410200"/>
          <a:ext cx="981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4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981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838200" y="26670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33835" name="Object 4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91400" y="4267200"/>
          <a:ext cx="8763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5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67200"/>
                        <a:ext cx="8763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6" name="Object 44"/>
          <p:cNvGraphicFramePr>
            <a:graphicFrameLocks noChangeAspect="1"/>
          </p:cNvGraphicFramePr>
          <p:nvPr/>
        </p:nvGraphicFramePr>
        <p:xfrm>
          <a:off x="4343400" y="3352800"/>
          <a:ext cx="860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6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8604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7" name="Object 45"/>
          <p:cNvGraphicFramePr>
            <a:graphicFrameLocks noChangeAspect="1"/>
          </p:cNvGraphicFramePr>
          <p:nvPr/>
        </p:nvGraphicFramePr>
        <p:xfrm>
          <a:off x="990600" y="5054600"/>
          <a:ext cx="9445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7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54600"/>
                        <a:ext cx="9445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1003300" y="4254500"/>
          <a:ext cx="930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8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254500"/>
                        <a:ext cx="930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7"/>
          <p:cNvGraphicFramePr>
            <a:graphicFrameLocks noChangeAspect="1"/>
          </p:cNvGraphicFramePr>
          <p:nvPr/>
        </p:nvGraphicFramePr>
        <p:xfrm>
          <a:off x="1071563" y="3352800"/>
          <a:ext cx="674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9" name="Equation" r:id="rId16" imgW="368280" imgH="393480" progId="Equation.DSMT4">
                  <p:embed/>
                </p:oleObj>
              </mc:Choice>
              <mc:Fallback>
                <p:oleObj name="Equation" r:id="rId16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352800"/>
                        <a:ext cx="674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4419600" y="4267200"/>
          <a:ext cx="838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0"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8382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7391400" y="5334000"/>
          <a:ext cx="995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1" name="Equation" r:id="rId20" imgW="609480" imgH="393480" progId="Equation.DSMT4">
                  <p:embed/>
                </p:oleObj>
              </mc:Choice>
              <mc:Fallback>
                <p:oleObj name="Equation" r:id="rId20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334000"/>
                        <a:ext cx="9953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2" name="Object 50"/>
          <p:cNvGraphicFramePr>
            <a:graphicFrameLocks noChangeAspect="1"/>
          </p:cNvGraphicFramePr>
          <p:nvPr/>
        </p:nvGraphicFramePr>
        <p:xfrm>
          <a:off x="2209800" y="2514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2" name="Equation" r:id="rId22" imgW="215640" imgH="393480" progId="Equation.DSMT4">
                  <p:embed/>
                </p:oleObj>
              </mc:Choice>
              <mc:Fallback>
                <p:oleObj name="Equation" r:id="rId22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53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1"/>
          <p:cNvGraphicFramePr>
            <a:graphicFrameLocks noChangeAspect="1"/>
          </p:cNvGraphicFramePr>
          <p:nvPr/>
        </p:nvGraphicFramePr>
        <p:xfrm>
          <a:off x="3810000" y="2514600"/>
          <a:ext cx="52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3" name="Equation" r:id="rId24" imgW="190440" imgH="393480" progId="Equation.DSMT4">
                  <p:embed/>
                </p:oleObj>
              </mc:Choice>
              <mc:Fallback>
                <p:oleObj name="Equation" r:id="rId24" imgW="19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520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4" name="Object 52"/>
          <p:cNvGraphicFramePr>
            <a:graphicFrameLocks noChangeAspect="1"/>
          </p:cNvGraphicFramePr>
          <p:nvPr/>
        </p:nvGraphicFramePr>
        <p:xfrm>
          <a:off x="1509713" y="2514600"/>
          <a:ext cx="485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4"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514600"/>
                        <a:ext cx="485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5" name="Object 53"/>
          <p:cNvGraphicFramePr>
            <a:graphicFrameLocks noChangeAspect="1"/>
          </p:cNvGraphicFramePr>
          <p:nvPr/>
        </p:nvGraphicFramePr>
        <p:xfrm>
          <a:off x="5257800" y="2514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5"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53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46" name="Group 54"/>
          <p:cNvGrpSpPr>
            <a:grpSpLocks/>
          </p:cNvGrpSpPr>
          <p:nvPr/>
        </p:nvGrpSpPr>
        <p:grpSpPr bwMode="auto">
          <a:xfrm>
            <a:off x="-76199" y="609600"/>
            <a:ext cx="9371809" cy="896816"/>
            <a:chOff x="288" y="720"/>
            <a:chExt cx="5687" cy="648"/>
          </a:xfrm>
        </p:grpSpPr>
        <p:sp>
          <p:nvSpPr>
            <p:cNvPr id="33847" name="Rectangle 55"/>
            <p:cNvSpPr>
              <a:spLocks noChangeArrowheads="1"/>
            </p:cNvSpPr>
            <p:nvPr/>
          </p:nvSpPr>
          <p:spPr bwMode="auto">
            <a:xfrm>
              <a:off x="288" y="720"/>
              <a:ext cx="5595" cy="624"/>
            </a:xfrm>
            <a:prstGeom prst="rect">
              <a:avLst/>
            </a:prstGeom>
            <a:gradFill rotWithShape="1">
              <a:gsLst>
                <a:gs pos="0">
                  <a:srgbClr val="CCFF99"/>
                </a:gs>
                <a:gs pos="50000">
                  <a:schemeClr val="bg1"/>
                </a:gs>
                <a:gs pos="100000">
                  <a:srgbClr val="CCFF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48" name="Text Box 56"/>
            <p:cNvSpPr txBox="1">
              <a:spLocks noChangeArrowheads="1"/>
            </p:cNvSpPr>
            <p:nvPr/>
          </p:nvSpPr>
          <p:spPr bwMode="auto">
            <a:xfrm>
              <a:off x="288" y="768"/>
              <a:ext cx="5687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itchFamily="18" charset="0"/>
                </a:rPr>
                <a:t>Tính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tổng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dưới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đây</a:t>
              </a:r>
              <a:r>
                <a:rPr lang="en-US" sz="2400" b="1" dirty="0">
                  <a:latin typeface="Times New Roman" pitchFamily="18" charset="0"/>
                </a:rPr>
                <a:t>, </a:t>
              </a:r>
              <a:r>
                <a:rPr lang="en-US" sz="2400" b="1" dirty="0" err="1">
                  <a:latin typeface="Times New Roman" pitchFamily="18" charset="0"/>
                </a:rPr>
                <a:t>rồi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điền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chữ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cái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tương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ứng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vào</a:t>
              </a:r>
              <a:r>
                <a:rPr lang="en-US" sz="2400" b="1" dirty="0">
                  <a:latin typeface="Times New Roman" pitchFamily="18" charset="0"/>
                </a:rPr>
                <a:t> ô </a:t>
              </a:r>
              <a:r>
                <a:rPr lang="en-US" sz="2400" b="1" dirty="0" err="1">
                  <a:latin typeface="Times New Roman" pitchFamily="18" charset="0"/>
                </a:rPr>
                <a:t>trống</a:t>
              </a:r>
              <a:r>
                <a:rPr lang="en-US" sz="2400" b="1" dirty="0">
                  <a:latin typeface="Times New Roman" pitchFamily="18" charset="0"/>
                </a:rPr>
                <a:t>, </a:t>
              </a:r>
              <a:r>
                <a:rPr lang="en-US" sz="2400" b="1" dirty="0" err="1">
                  <a:latin typeface="Times New Roman" pitchFamily="18" charset="0"/>
                </a:rPr>
                <a:t>để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tên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của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một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ngày</a:t>
              </a:r>
              <a:r>
                <a:rPr lang="en-US" sz="2400" b="1" dirty="0">
                  <a:latin typeface="Times New Roman" pitchFamily="18" charset="0"/>
                </a:rPr>
                <a:t>, </a:t>
              </a:r>
              <a:r>
                <a:rPr lang="en-US" sz="2400" b="1" dirty="0" err="1">
                  <a:latin typeface="Times New Roman" pitchFamily="18" charset="0"/>
                </a:rPr>
                <a:t>mà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hàng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năm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tổ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chức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kỉ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niệm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rất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trang</a:t>
              </a:r>
              <a:r>
                <a:rPr lang="en-US" sz="2400" b="1" dirty="0">
                  <a:latin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</a:rPr>
                <a:t>trọng</a:t>
              </a:r>
              <a:r>
                <a:rPr lang="en-US" sz="2400" b="1" dirty="0">
                  <a:latin typeface="Times New Roman" pitchFamily="18" charset="0"/>
                </a:rPr>
                <a:t>.</a:t>
              </a:r>
            </a:p>
          </p:txBody>
        </p:sp>
      </p:grpSp>
      <p:sp>
        <p:nvSpPr>
          <p:cNvPr id="33849" name="WordArt 57"/>
          <p:cNvSpPr>
            <a:spLocks noChangeArrowheads="1" noChangeShapeType="1" noTextEdit="1"/>
          </p:cNvSpPr>
          <p:nvPr/>
        </p:nvSpPr>
        <p:spPr bwMode="auto">
          <a:xfrm>
            <a:off x="2286000" y="304800"/>
            <a:ext cx="4143375" cy="35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fani HeavyH"/>
              </a:rPr>
              <a:t>ai nhanh h¬n ???</a:t>
            </a:r>
          </a:p>
        </p:txBody>
      </p:sp>
      <p:graphicFrame>
        <p:nvGraphicFramePr>
          <p:cNvPr id="33850" name="Object 58"/>
          <p:cNvGraphicFramePr>
            <a:graphicFrameLocks noChangeAspect="1"/>
          </p:cNvGraphicFramePr>
          <p:nvPr/>
        </p:nvGraphicFramePr>
        <p:xfrm>
          <a:off x="685800" y="2514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6" name="Equation" r:id="rId30" imgW="203040" imgH="393480" progId="Equation.DSMT4">
                  <p:embed/>
                </p:oleObj>
              </mc:Choice>
              <mc:Fallback>
                <p:oleObj name="Equation" r:id="rId30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533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1" name="Object 59"/>
          <p:cNvGraphicFramePr>
            <a:graphicFrameLocks noChangeAspect="1"/>
          </p:cNvGraphicFramePr>
          <p:nvPr/>
        </p:nvGraphicFramePr>
        <p:xfrm>
          <a:off x="6705600" y="2514600"/>
          <a:ext cx="43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7" name="Equation" r:id="rId32" imgW="215640" imgH="393480" progId="Equation.DSMT4">
                  <p:embed/>
                </p:oleObj>
              </mc:Choice>
              <mc:Fallback>
                <p:oleObj name="Equation" r:id="rId32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14600"/>
                        <a:ext cx="43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2" name="Object 60"/>
          <p:cNvGraphicFramePr>
            <a:graphicFrameLocks noChangeAspect="1"/>
          </p:cNvGraphicFramePr>
          <p:nvPr/>
        </p:nvGraphicFramePr>
        <p:xfrm>
          <a:off x="3048000" y="2514600"/>
          <a:ext cx="53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" name="Equation" r:id="rId34" imgW="152280" imgH="393480" progId="Equation.DSMT4">
                  <p:embed/>
                </p:oleObj>
              </mc:Choice>
              <mc:Fallback>
                <p:oleObj name="Equation" r:id="rId3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533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3" name="Object 61"/>
          <p:cNvGraphicFramePr>
            <a:graphicFrameLocks noChangeAspect="1"/>
          </p:cNvGraphicFramePr>
          <p:nvPr/>
        </p:nvGraphicFramePr>
        <p:xfrm>
          <a:off x="6019800" y="2528888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9" name="Equation" r:id="rId36" imgW="203040" imgH="393480" progId="Equation.DSMT4">
                  <p:embed/>
                </p:oleObj>
              </mc:Choice>
              <mc:Fallback>
                <p:oleObj name="Equation" r:id="rId3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28888"/>
                        <a:ext cx="45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4" name="Object 62"/>
          <p:cNvGraphicFramePr>
            <a:graphicFrameLocks noChangeAspect="1"/>
          </p:cNvGraphicFramePr>
          <p:nvPr/>
        </p:nvGraphicFramePr>
        <p:xfrm>
          <a:off x="958850" y="5765800"/>
          <a:ext cx="1136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0" name="Equation" r:id="rId38" imgW="533160" imgH="393480" progId="Equation.DSMT4">
                  <p:embed/>
                </p:oleObj>
              </mc:Choice>
              <mc:Fallback>
                <p:oleObj name="Equation" r:id="rId3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765800"/>
                        <a:ext cx="11366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5" name="Object 63"/>
          <p:cNvGraphicFramePr>
            <a:graphicFrameLocks noChangeAspect="1"/>
          </p:cNvGraphicFramePr>
          <p:nvPr/>
        </p:nvGraphicFramePr>
        <p:xfrm>
          <a:off x="7302500" y="2514600"/>
          <a:ext cx="46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1" name="Equation" r:id="rId40" imgW="228600" imgH="393480" progId="Equation.DSMT4">
                  <p:embed/>
                </p:oleObj>
              </mc:Choice>
              <mc:Fallback>
                <p:oleObj name="Equation" r:id="rId40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514600"/>
                        <a:ext cx="469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56" name="Text Box 64"/>
          <p:cNvSpPr txBox="1">
            <a:spLocks noChangeArrowheads="1"/>
          </p:cNvSpPr>
          <p:nvPr/>
        </p:nvSpPr>
        <p:spPr bwMode="auto">
          <a:xfrm>
            <a:off x="6896100" y="5486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33857" name="Text Box 65"/>
          <p:cNvSpPr txBox="1">
            <a:spLocks noChangeArrowheads="1"/>
          </p:cNvSpPr>
          <p:nvPr/>
        </p:nvSpPr>
        <p:spPr bwMode="auto">
          <a:xfrm>
            <a:off x="508000" y="594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33858" name="Text Box 66"/>
          <p:cNvSpPr txBox="1">
            <a:spLocks noChangeArrowheads="1"/>
          </p:cNvSpPr>
          <p:nvPr/>
        </p:nvSpPr>
        <p:spPr bwMode="auto">
          <a:xfrm>
            <a:off x="3873500" y="3581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Ô</a:t>
            </a:r>
          </a:p>
        </p:txBody>
      </p:sp>
      <p:sp>
        <p:nvSpPr>
          <p:cNvPr id="33859" name="Text Box 67"/>
          <p:cNvSpPr txBox="1">
            <a:spLocks noChangeArrowheads="1"/>
          </p:cNvSpPr>
          <p:nvPr/>
        </p:nvSpPr>
        <p:spPr bwMode="auto">
          <a:xfrm>
            <a:off x="3911600" y="4495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3937000" y="5562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33861" name="Text Box 69"/>
          <p:cNvSpPr txBox="1">
            <a:spLocks noChangeArrowheads="1"/>
          </p:cNvSpPr>
          <p:nvPr/>
        </p:nvSpPr>
        <p:spPr bwMode="auto">
          <a:xfrm>
            <a:off x="6896100" y="3429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Ư</a:t>
            </a:r>
          </a:p>
        </p:txBody>
      </p:sp>
      <p:sp>
        <p:nvSpPr>
          <p:cNvPr id="33862" name="Text Box 70"/>
          <p:cNvSpPr txBox="1">
            <a:spLocks noChangeArrowheads="1"/>
          </p:cNvSpPr>
          <p:nvPr/>
        </p:nvSpPr>
        <p:spPr bwMode="auto">
          <a:xfrm>
            <a:off x="6896100" y="4495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33863" name="Text Box 71"/>
          <p:cNvSpPr txBox="1">
            <a:spLocks noChangeArrowheads="1"/>
          </p:cNvSpPr>
          <p:nvPr/>
        </p:nvSpPr>
        <p:spPr bwMode="auto">
          <a:xfrm>
            <a:off x="501650" y="3530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Ê</a:t>
            </a:r>
          </a:p>
        </p:txBody>
      </p:sp>
      <p:sp>
        <p:nvSpPr>
          <p:cNvPr id="33864" name="Text Box 72"/>
          <p:cNvSpPr txBox="1">
            <a:spLocks noChangeArrowheads="1"/>
          </p:cNvSpPr>
          <p:nvPr/>
        </p:nvSpPr>
        <p:spPr bwMode="auto">
          <a:xfrm>
            <a:off x="503238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33865" name="Text Box 73"/>
          <p:cNvSpPr txBox="1">
            <a:spLocks noChangeArrowheads="1"/>
          </p:cNvSpPr>
          <p:nvPr/>
        </p:nvSpPr>
        <p:spPr bwMode="auto">
          <a:xfrm>
            <a:off x="495300" y="5181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3866" name="Text Box 74"/>
          <p:cNvSpPr txBox="1">
            <a:spLocks noChangeArrowheads="1"/>
          </p:cNvSpPr>
          <p:nvPr/>
        </p:nvSpPr>
        <p:spPr bwMode="auto">
          <a:xfrm>
            <a:off x="3943350" y="5562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33868" name="AutoShape 76"/>
          <p:cNvSpPr>
            <a:spLocks noChangeArrowheads="1"/>
          </p:cNvSpPr>
          <p:nvPr/>
        </p:nvSpPr>
        <p:spPr bwMode="auto">
          <a:xfrm>
            <a:off x="-139700" y="1559011"/>
            <a:ext cx="4178300" cy="5111578"/>
          </a:xfrm>
          <a:prstGeom prst="verticalScroll">
            <a:avLst>
              <a:gd name="adj" fmla="val 12500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 b="1" i="1" dirty="0">
                <a:solidFill>
                  <a:schemeClr val="bg1"/>
                </a:solidFill>
                <a:latin typeface="Times New Roman" pitchFamily="18" charset="0"/>
              </a:rPr>
              <a:t>QU</a:t>
            </a:r>
            <a:r>
              <a:rPr lang="vi-VN" sz="4000" b="1" i="1" dirty="0">
                <a:solidFill>
                  <a:schemeClr val="bg1"/>
                </a:solidFill>
                <a:latin typeface="Times New Roman" pitchFamily="18" charset="0"/>
              </a:rPr>
              <a:t>ỐC</a:t>
            </a:r>
            <a:r>
              <a:rPr lang="en-US" sz="4000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4000" b="1" i="1" dirty="0">
                <a:solidFill>
                  <a:schemeClr val="bg1"/>
                </a:solidFill>
                <a:latin typeface="Times New Roman" pitchFamily="18" charset="0"/>
              </a:rPr>
              <a:t>TẾ</a:t>
            </a:r>
          </a:p>
          <a:p>
            <a:pPr algn="ctr"/>
            <a:r>
              <a:rPr lang="en-US" sz="4000" b="1" i="1" dirty="0">
                <a:solidFill>
                  <a:schemeClr val="bg1"/>
                </a:solidFill>
                <a:latin typeface="Times New Roman" pitchFamily="18" charset="0"/>
              </a:rPr>
              <a:t>PH</a:t>
            </a:r>
            <a:r>
              <a:rPr lang="vi-VN" sz="4000" b="1" i="1" dirty="0">
                <a:solidFill>
                  <a:schemeClr val="bg1"/>
                </a:solidFill>
                <a:latin typeface="Times New Roman" pitchFamily="18" charset="0"/>
              </a:rPr>
              <a:t>Ụ</a:t>
            </a:r>
            <a:r>
              <a:rPr lang="en-US" sz="4000" b="1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4000" b="1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vi-VN" sz="4000" b="1" i="1" dirty="0">
                <a:solidFill>
                  <a:schemeClr val="bg1"/>
                </a:solidFill>
                <a:latin typeface="Times New Roman" pitchFamily="18" charset="0"/>
              </a:rPr>
              <a:t>Ữ</a:t>
            </a:r>
          </a:p>
        </p:txBody>
      </p:sp>
      <p:pic>
        <p:nvPicPr>
          <p:cNvPr id="33877" name="Picture 85" descr="Rose-02-june"/>
          <p:cNvPicPr>
            <a:picLocks noChangeAspect="1" noChangeArrowheads="1" noCrop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86200"/>
            <a:ext cx="6858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78" name="Picture 86" descr="Rose-02-june"/>
          <p:cNvPicPr>
            <a:picLocks noChangeAspect="1" noChangeArrowheads="1" noCrop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575" y="4114800"/>
            <a:ext cx="6858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6045283"/>
      </p:ext>
    </p:extLst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2" decel="1000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92" decel="100000"/>
                                        <p:tgtEl>
                                          <p:spTgt spid="338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92" fill="hold"/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92" fill="hold"/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45087E-6 L 0.44306 -0.2145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33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53" y="-10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04624E-6 L 0.36111 -0.33295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3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56" y="-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3.12139E-6 L 0.28333 -0.45503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33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-227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62428E-7 L 0.75694 -0.56601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3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47" y="-28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2948E-6 L -0.16944 -0.22196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38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72" y="-11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48555E-6 L 0.23472 -0.3551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33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-17757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79191E-6 L 0.29861 -0.51052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33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1" y="-25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58382E-6 L -0.26719 -0.51399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3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68" y="-257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23699E-6 L 0.13333 -0.19977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33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-99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48555E-6 L -0.175 -0.35514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33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50" y="-177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5.78035E-8 L -0.68333 -0.49942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33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67" y="-24971"/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2" dur="2000"/>
                                        <p:tgtEl>
                                          <p:spTgt spid="3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3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3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6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8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79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2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5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8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1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4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7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0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6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5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8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1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4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7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0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3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6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9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2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5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8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1" dur="500"/>
                                        <p:tgtEl>
                                          <p:spTgt spid="33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4" dur="5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7" dur="5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0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3" dur="5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6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9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3" dur="500"/>
                                        <p:tgtEl>
                                          <p:spTgt spid="3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4" grpId="0"/>
      <p:bldP spid="33849" grpId="0" animBg="1"/>
      <p:bldP spid="33849" grpId="1" animBg="1"/>
      <p:bldP spid="33856" grpId="0"/>
      <p:bldP spid="33856" grpId="1"/>
      <p:bldP spid="33856" grpId="2"/>
      <p:bldP spid="33857" grpId="0"/>
      <p:bldP spid="33857" grpId="1"/>
      <p:bldP spid="33857" grpId="2"/>
      <p:bldP spid="33858" grpId="0"/>
      <p:bldP spid="33858" grpId="1"/>
      <p:bldP spid="33858" grpId="2"/>
      <p:bldP spid="33859" grpId="0"/>
      <p:bldP spid="33859" grpId="1"/>
      <p:bldP spid="33859" grpId="2"/>
      <p:bldP spid="33860" grpId="0"/>
      <p:bldP spid="33860" grpId="1"/>
      <p:bldP spid="33860" grpId="2"/>
      <p:bldP spid="33861" grpId="0"/>
      <p:bldP spid="33861" grpId="1"/>
      <p:bldP spid="33861" grpId="2"/>
      <p:bldP spid="33862" grpId="0"/>
      <p:bldP spid="33862" grpId="1"/>
      <p:bldP spid="33862" grpId="2"/>
      <p:bldP spid="33863" grpId="0"/>
      <p:bldP spid="33863" grpId="1"/>
      <p:bldP spid="33863" grpId="2"/>
      <p:bldP spid="33864" grpId="0"/>
      <p:bldP spid="33864" grpId="1"/>
      <p:bldP spid="33864" grpId="2"/>
      <p:bldP spid="33865" grpId="0"/>
      <p:bldP spid="33865" grpId="1"/>
      <p:bldP spid="33865" grpId="2"/>
      <p:bldP spid="33866" grpId="0"/>
      <p:bldP spid="33866" grpId="1"/>
      <p:bldP spid="33866" grpId="2"/>
      <p:bldP spid="3386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1376</Words>
  <Application>Microsoft Office PowerPoint</Application>
  <PresentationFormat>On-screen Show (4:3)</PresentationFormat>
  <Paragraphs>164</Paragraphs>
  <Slides>21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46</cp:revision>
  <dcterms:created xsi:type="dcterms:W3CDTF">2021-07-27T23:26:22Z</dcterms:created>
  <dcterms:modified xsi:type="dcterms:W3CDTF">2021-07-28T21:56:39Z</dcterms:modified>
</cp:coreProperties>
</file>